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1F034F47" w:rsidR="00971F49" w:rsidRDefault="00971F49" w:rsidP="00971F49">
      <w:pPr>
        <w:jc w:val="center"/>
      </w:pPr>
      <w:r>
        <w:t>тема «</w:t>
      </w:r>
      <w:r w:rsidR="000D7788">
        <w:t>Ветвящиеся алгоритмы</w:t>
      </w:r>
      <w:r>
        <w:t xml:space="preserve">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Pr="00BB1A8A">
          <w:rPr>
            <w:rStyle w:val="af0"/>
            <w:noProof/>
          </w:rPr>
          <w:t>1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FCED6B6" w14:textId="0B339387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Pr="00BB1A8A">
          <w:rPr>
            <w:rStyle w:val="af0"/>
            <w:noProof/>
            <w:lang w:val="en-US"/>
          </w:rPr>
          <w:t xml:space="preserve">1.2. </w:t>
        </w:r>
        <w:r w:rsidRPr="00BB1A8A">
          <w:rPr>
            <w:rStyle w:val="af0"/>
            <w:noProof/>
          </w:rPr>
          <w:t>Решение</w:t>
        </w:r>
        <w:r w:rsidRPr="00BB1A8A">
          <w:rPr>
            <w:rStyle w:val="af0"/>
            <w:noProof/>
            <w:lang w:val="en-US"/>
          </w:rPr>
          <w:t xml:space="preserve"> </w:t>
        </w:r>
        <w:r w:rsidRPr="00BB1A8A">
          <w:rPr>
            <w:rStyle w:val="af0"/>
            <w:noProof/>
          </w:rPr>
          <w:t>задачи</w:t>
        </w:r>
        <w:r w:rsidRPr="00BB1A8A">
          <w:rPr>
            <w:rStyle w:val="af0"/>
            <w:noProof/>
            <w:lang w:val="en-US"/>
          </w:rPr>
          <w:t xml:space="preserve">, </w:t>
        </w:r>
        <w:r w:rsidRPr="00BB1A8A">
          <w:rPr>
            <w:rStyle w:val="af0"/>
            <w:noProof/>
          </w:rPr>
          <w:t>код</w:t>
        </w:r>
        <w:r w:rsidRPr="00BB1A8A">
          <w:rPr>
            <w:rStyle w:val="af0"/>
            <w:noProof/>
            <w:lang w:val="en-US"/>
          </w:rPr>
          <w:t xml:space="preserve"> </w:t>
        </w:r>
        <w:r w:rsidRPr="00BB1A8A">
          <w:rPr>
            <w:rStyle w:val="af0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D0FB619" w14:textId="173E35DA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Pr="00BB1A8A">
          <w:rPr>
            <w:rStyle w:val="af0"/>
            <w:noProof/>
          </w:rPr>
          <w:t>1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EC9967A" w14:textId="25CA90D9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Pr="00BB1A8A">
          <w:rPr>
            <w:rStyle w:val="af0"/>
            <w:noProof/>
          </w:rPr>
          <w:t>Задание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69EA568" w14:textId="6D19D794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Pr="00BB1A8A">
          <w:rPr>
            <w:rStyle w:val="af0"/>
            <w:noProof/>
          </w:rPr>
          <w:t>2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F3C4D84" w14:textId="7783150B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Pr="00BB1A8A">
          <w:rPr>
            <w:rStyle w:val="af0"/>
            <w:noProof/>
          </w:rPr>
          <w:t>2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776866A" w14:textId="0194487C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Pr="00BB1A8A">
          <w:rPr>
            <w:rStyle w:val="af0"/>
            <w:noProof/>
          </w:rPr>
          <w:t>2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90F5298" w14:textId="45BEF5D1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Pr="00BB1A8A">
          <w:rPr>
            <w:rStyle w:val="af0"/>
            <w:noProof/>
          </w:rPr>
          <w:t>Задание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BE07301" w14:textId="4A182C20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Pr="00BB1A8A">
          <w:rPr>
            <w:rStyle w:val="af0"/>
            <w:noProof/>
          </w:rPr>
          <w:t>3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CA8A26A" w14:textId="7287B415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Pr="00BB1A8A">
          <w:rPr>
            <w:rStyle w:val="af0"/>
            <w:noProof/>
          </w:rPr>
          <w:t>3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C6B8710" w14:textId="058AEC01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Pr="00BB1A8A">
          <w:rPr>
            <w:rStyle w:val="af0"/>
            <w:noProof/>
          </w:rPr>
          <w:t>3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4294064" w14:textId="62692876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Pr="00BB1A8A">
          <w:rPr>
            <w:rStyle w:val="af0"/>
            <w:noProof/>
          </w:rPr>
          <w:t>Задание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D97EC0F" w14:textId="7D45B576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Pr="00BB1A8A">
          <w:rPr>
            <w:rStyle w:val="af0"/>
            <w:noProof/>
          </w:rPr>
          <w:t>4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847C9FA" w14:textId="5B5511B3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Pr="00BB1A8A">
          <w:rPr>
            <w:rStyle w:val="af0"/>
            <w:noProof/>
          </w:rPr>
          <w:t>4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51C3D15" w14:textId="22D26305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Pr="00BB1A8A">
          <w:rPr>
            <w:rStyle w:val="af0"/>
            <w:noProof/>
          </w:rPr>
          <w:t>4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3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760307C" w14:textId="4BF37508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Pr="00BB1A8A">
          <w:rPr>
            <w:rStyle w:val="af0"/>
            <w:noProof/>
          </w:rPr>
          <w:t>Задание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030E76D" w14:textId="2EC631A6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Pr="00BB1A8A">
          <w:rPr>
            <w:rStyle w:val="af0"/>
            <w:noProof/>
          </w:rPr>
          <w:t>5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F2B2D65" w14:textId="7A1C0808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Pr="00BB1A8A">
          <w:rPr>
            <w:rStyle w:val="af0"/>
            <w:noProof/>
          </w:rPr>
          <w:t>5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6794BA4" w14:textId="5EBA9479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Pr="00BB1A8A">
          <w:rPr>
            <w:rStyle w:val="af0"/>
            <w:noProof/>
          </w:rPr>
          <w:t>5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657A527" w14:textId="3B05B8D1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Pr="00BB1A8A">
          <w:rPr>
            <w:rStyle w:val="af0"/>
            <w:noProof/>
          </w:rPr>
          <w:t>Задание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6B678316" w14:textId="3E49B6DE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Pr="00BB1A8A">
          <w:rPr>
            <w:rStyle w:val="af0"/>
            <w:noProof/>
          </w:rPr>
          <w:t>6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D1CCC7D" w14:textId="033F301B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Pr="00BB1A8A">
          <w:rPr>
            <w:rStyle w:val="af0"/>
            <w:noProof/>
          </w:rPr>
          <w:t>6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4DDCE05" w14:textId="376D2C5D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Pr="00BB1A8A">
          <w:rPr>
            <w:rStyle w:val="af0"/>
            <w:noProof/>
          </w:rPr>
          <w:t>6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C358456" w14:textId="7310E0B1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Pr="00BB1A8A">
          <w:rPr>
            <w:rStyle w:val="af0"/>
            <w:noProof/>
          </w:rPr>
          <w:t>Задание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C22AE03" w14:textId="7E832B70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Pr="00BB1A8A">
          <w:rPr>
            <w:rStyle w:val="af0"/>
            <w:noProof/>
          </w:rPr>
          <w:t>7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297A699B" w14:textId="002A02AD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Pr="00BB1A8A">
          <w:rPr>
            <w:rStyle w:val="af0"/>
            <w:noProof/>
          </w:rPr>
          <w:t>7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583221D8" w14:textId="111C966F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Pr="00BB1A8A">
          <w:rPr>
            <w:rStyle w:val="af0"/>
            <w:noProof/>
          </w:rPr>
          <w:t>7.3. Тестирование работы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64940B3" w14:textId="3B608484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Pr="00BB1A8A">
          <w:rPr>
            <w:rStyle w:val="af0"/>
            <w:noProof/>
          </w:rPr>
          <w:t>Задание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343D5B7" w14:textId="49066536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Pr="00BB1A8A">
          <w:rPr>
            <w:rStyle w:val="af0"/>
            <w:noProof/>
          </w:rPr>
          <w:t>8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2C6A9A49" w14:textId="43C5895B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Pr="00BB1A8A">
          <w:rPr>
            <w:rStyle w:val="af0"/>
            <w:noProof/>
          </w:rPr>
          <w:t>8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0AD9CF8" w14:textId="557ADDD0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Pr="00BB1A8A">
          <w:rPr>
            <w:rStyle w:val="af0"/>
            <w:noProof/>
          </w:rPr>
          <w:t>8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6F6B7D47" w14:textId="6D743F6C" w:rsidR="00264031" w:rsidRDefault="00264031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Pr="00BB1A8A">
          <w:rPr>
            <w:rStyle w:val="af0"/>
            <w:noProof/>
          </w:rPr>
          <w:t>Задание 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09B20CED" w14:textId="4FFC30C3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Pr="00BB1A8A">
          <w:rPr>
            <w:rStyle w:val="af0"/>
            <w:noProof/>
          </w:rPr>
          <w:t>9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0EA68497" w14:textId="55619710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Pr="00BB1A8A">
          <w:rPr>
            <w:rStyle w:val="af0"/>
            <w:noProof/>
          </w:rPr>
          <w:t>9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253959F1" w14:textId="4AC82E1F" w:rsidR="00264031" w:rsidRDefault="00264031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Pr="00BB1A8A">
          <w:rPr>
            <w:rStyle w:val="af0"/>
            <w:noProof/>
          </w:rPr>
          <w:t>9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317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0D519E42" w14:textId="77777777" w:rsidR="000D7788" w:rsidRDefault="000D7788" w:rsidP="000D7788">
      <w:pPr>
        <w:widowControl w:val="0"/>
      </w:pPr>
      <w:r w:rsidRPr="0023284F">
        <w:t>Написать программу, которая среди заданных четырех чисел находит отличное число от других и выводи номер его на экран. Предполагается, что з</w:t>
      </w:r>
      <w:r>
        <w:t>адается три равных числа и одн</w:t>
      </w:r>
      <w:r w:rsidRPr="0023284F">
        <w:t>о отличное от них.</w:t>
      </w:r>
    </w:p>
    <w:p w14:paraId="5C774E24" w14:textId="77777777" w:rsidR="001E2AC2" w:rsidRPr="0037690F" w:rsidRDefault="00D446C2" w:rsidP="0037690F">
      <w:pPr>
        <w:pStyle w:val="2"/>
        <w:rPr>
          <w:lang w:val="en-US"/>
        </w:rPr>
      </w:pPr>
      <w:bookmarkStart w:id="2" w:name="_Toc118317386"/>
      <w:r w:rsidRPr="00D446C2">
        <w:rPr>
          <w:lang w:val="en-US"/>
        </w:rPr>
        <w:t xml:space="preserve">1.2. </w:t>
      </w:r>
      <w:r w:rsidR="0037690F">
        <w:t>Решение</w:t>
      </w:r>
      <w:r w:rsidR="0037690F" w:rsidRPr="0037690F">
        <w:rPr>
          <w:lang w:val="en-US"/>
        </w:rPr>
        <w:t xml:space="preserve"> </w:t>
      </w:r>
      <w:r w:rsidR="0037690F">
        <w:t>задачи</w:t>
      </w:r>
      <w:r w:rsidR="0037690F">
        <w:rPr>
          <w:lang w:val="en-US"/>
        </w:rPr>
        <w:t>,</w:t>
      </w:r>
      <w:r w:rsidR="0037690F" w:rsidRPr="00D446C2">
        <w:rPr>
          <w:lang w:val="en-US"/>
        </w:rPr>
        <w:t xml:space="preserve"> </w:t>
      </w:r>
      <w:r w:rsidR="0037690F">
        <w:t>код</w:t>
      </w:r>
      <w:r w:rsidR="0037690F" w:rsidRPr="0037690F">
        <w:rPr>
          <w:lang w:val="en-US"/>
        </w:rPr>
        <w:t xml:space="preserve"> </w:t>
      </w:r>
      <w:r w:rsidR="0037690F">
        <w:t>программы</w:t>
      </w:r>
      <w:bookmarkEnd w:id="2"/>
    </w:p>
    <w:p w14:paraId="09E5BF36" w14:textId="136A21EA" w:rsidR="00FD19BF" w:rsidRDefault="00FD19BF" w:rsidP="00FD19B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FD19B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D19B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irst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cond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hird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ourth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put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D19B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D19B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4 numbers"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irst =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econd =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hird =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ourth =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irst == second &amp; first == third) {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output = </w:t>
      </w:r>
      <w:r w:rsidRPr="00FD19B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irst==second &amp; first==fourth) {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output = </w:t>
      </w:r>
      <w:r w:rsidRPr="00FD19B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irst == third &amp; first == fourth){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output = </w:t>
      </w:r>
      <w:r w:rsidRPr="00FD19B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output = </w:t>
      </w:r>
      <w:r w:rsidRPr="00FD19B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put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9A3B80A" w14:textId="28864A93" w:rsidR="00FD19BF" w:rsidRPr="00FD19BF" w:rsidRDefault="00FD19BF" w:rsidP="00FD19B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D19B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D19B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D19B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</w:t>
      </w:r>
      <w:r w:rsidRPr="00FD19B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D19B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</w:p>
    <w:p w14:paraId="40FF90D6" w14:textId="77777777" w:rsidR="0037690F" w:rsidRPr="00ED33D4" w:rsidRDefault="0037690F" w:rsidP="0037690F">
      <w:pPr>
        <w:rPr>
          <w:lang w:val="en-US"/>
        </w:rPr>
      </w:pPr>
    </w:p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51C2B369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575DF94E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2835"/>
        <w:gridCol w:w="5635"/>
      </w:tblGrid>
      <w:tr w:rsidR="00FF6D44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5C6F504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FF6D44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7F9FAAD4" w:rsidR="00FF6D44" w:rsidRDefault="00FD19BF" w:rsidP="00FF6D44">
            <w:pPr>
              <w:jc w:val="left"/>
            </w:pPr>
            <w:r w:rsidRPr="00FD19BF">
              <w:rPr>
                <w:noProof/>
              </w:rPr>
              <w:drawing>
                <wp:inline distT="0" distB="0" distL="0" distR="0" wp14:anchorId="2B6977EF" wp14:editId="082ADB7A">
                  <wp:extent cx="1543265" cy="1552792"/>
                  <wp:effectExtent l="0" t="0" r="0" b="952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265" cy="1552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A0D79DF" w:rsidR="00FF6D44" w:rsidRPr="00FD19BF" w:rsidRDefault="00FD19BF" w:rsidP="00FF6D44">
            <w:pPr>
              <w:jc w:val="center"/>
            </w:pPr>
            <w:r>
              <w:rPr>
                <w:lang w:val="en-US"/>
              </w:rPr>
              <w:t xml:space="preserve">12=12!=23!=12 =&gt;23 =&gt; </w:t>
            </w:r>
            <w:r>
              <w:t>третье число</w:t>
            </w:r>
          </w:p>
        </w:tc>
      </w:tr>
      <w:tr w:rsidR="00FF6D44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0E768079" w14:textId="5BD060AD" w:rsidR="00FF6D44" w:rsidRDefault="00FD19BF" w:rsidP="00FF6D44">
            <w:pPr>
              <w:jc w:val="left"/>
            </w:pPr>
            <w:r w:rsidRPr="00FD19BF">
              <w:rPr>
                <w:noProof/>
              </w:rPr>
              <w:drawing>
                <wp:inline distT="0" distB="0" distL="0" distR="0" wp14:anchorId="6419C16F" wp14:editId="4B1EB171">
                  <wp:extent cx="1619476" cy="1467055"/>
                  <wp:effectExtent l="0" t="0" r="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476" cy="14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2F559580" w:rsidR="00FF6D44" w:rsidRPr="0076646E" w:rsidRDefault="00FD19BF" w:rsidP="00FF6D44">
            <w:pPr>
              <w:jc w:val="center"/>
              <w:rPr>
                <w:lang w:val="en-US"/>
              </w:rPr>
            </w:pPr>
            <w:r>
              <w:t>2324!=5050=5050=5050</w:t>
            </w:r>
            <w:r>
              <w:rPr>
                <w:lang w:val="en-US"/>
              </w:rPr>
              <w:t xml:space="preserve"> =&gt; 2324 =&gt; </w:t>
            </w:r>
            <w:r>
              <w:t>первое число</w:t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lastRenderedPageBreak/>
        <w:t>Задание 2</w:t>
      </w:r>
      <w:bookmarkEnd w:id="4"/>
    </w:p>
    <w:p w14:paraId="1A505C8C" w14:textId="473C0FB9" w:rsidR="000E7842" w:rsidRPr="00D446C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2C9B9DC0" w14:textId="3AC187F6" w:rsidR="000E7842" w:rsidRPr="00053475" w:rsidRDefault="000D7788" w:rsidP="000E7842">
      <w:r w:rsidRPr="008404C3">
        <w:t>Написать программу, которая находит площадь пересечения двух прямоугольников, если же прямоугольники не пересекаются, то высчитывает расстояние между ближайшими вершинами прямоугольников. Прямоугольники задаются на плоскости координатами верхнего левого и нижнего правого угла.</w:t>
      </w:r>
    </w:p>
    <w:p w14:paraId="36979DF1" w14:textId="25278DED" w:rsidR="000E7842" w:rsidRDefault="000E7842" w:rsidP="000E7842">
      <w:pPr>
        <w:pStyle w:val="2"/>
      </w:pPr>
      <w:bookmarkStart w:id="6" w:name="_Toc118317390"/>
      <w:r>
        <w:t>2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6"/>
    </w:p>
    <w:p w14:paraId="4CF5EF17" w14:textId="77777777" w:rsidR="0076646E" w:rsidRPr="0076646E" w:rsidRDefault="0076646E" w:rsidP="0076646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76646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6646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x = 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y = 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6646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646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cord 1st dot and second of 1st and second figure"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=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gt;=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||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gt;=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||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gt;=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||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lt;=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{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6646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646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isjoint"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ort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-x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*(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-y[</w:t>
      </w:r>
      <w:r w:rsidRPr="0076646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3A0280D" w14:textId="277D145C" w:rsidR="0076646E" w:rsidRPr="0076646E" w:rsidRDefault="0076646E" w:rsidP="0076646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6646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6646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646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S = " 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76646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    </w:t>
      </w:r>
    </w:p>
    <w:p w14:paraId="797C9117" w14:textId="77777777" w:rsidR="0076646E" w:rsidRPr="0076646E" w:rsidRDefault="0076646E" w:rsidP="0076646E">
      <w:pPr>
        <w:rPr>
          <w:lang w:val="en-US"/>
        </w:rPr>
      </w:pPr>
    </w:p>
    <w:p w14:paraId="3C91924E" w14:textId="5C9F66F2" w:rsidR="000E7842" w:rsidRPr="00D446C2" w:rsidRDefault="00877976" w:rsidP="0059433F">
      <w:pPr>
        <w:pStyle w:val="2"/>
      </w:pPr>
      <w:bookmarkStart w:id="7" w:name="_Toc118317391"/>
      <w:r w:rsidRPr="000D7788">
        <w:t>2</w:t>
      </w:r>
      <w:r w:rsidR="000E7842">
        <w:t>.3. Тестирование работы программы с проверкой</w:t>
      </w:r>
      <w:bookmarkEnd w:id="7"/>
    </w:p>
    <w:p w14:paraId="37A685A4" w14:textId="02B8CEE0" w:rsidR="000E7842" w:rsidRPr="006B6746" w:rsidRDefault="000E7842" w:rsidP="000E78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</w:t>
      </w:r>
      <w:r w:rsidR="006B6746" w:rsidRPr="006B6746">
        <w:t xml:space="preserve"> </w:t>
      </w:r>
      <w:r w:rsidR="006B6746">
        <w:rPr>
          <w:lang w:val="en-US"/>
        </w:rPr>
        <w:t>x</w:t>
      </w:r>
      <w:r w:rsidR="006B6746" w:rsidRPr="006B6746">
        <w:t xml:space="preserve">1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A</w:t>
      </w:r>
      <w:r w:rsidR="006B6746" w:rsidRPr="006B6746">
        <w:t xml:space="preserve">2, </w:t>
      </w:r>
      <w:r w:rsidR="006B6746">
        <w:rPr>
          <w:lang w:val="en-US"/>
        </w:rPr>
        <w:t>x</w:t>
      </w:r>
      <w:r w:rsidR="006B6746" w:rsidRPr="006B6746">
        <w:t xml:space="preserve">2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B</w:t>
      </w:r>
      <w:r w:rsidR="006B6746" w:rsidRPr="006B6746">
        <w:t xml:space="preserve">3, </w:t>
      </w:r>
      <w:r w:rsidR="006B6746">
        <w:rPr>
          <w:lang w:val="en-US"/>
        </w:rPr>
        <w:t>x</w:t>
      </w:r>
      <w:r w:rsidR="006B6746" w:rsidRPr="006B6746">
        <w:t xml:space="preserve">3 - </w:t>
      </w:r>
      <w:r w:rsidR="006B6746">
        <w:rPr>
          <w:lang w:val="en-US"/>
        </w:rPr>
        <w:t>C</w:t>
      </w:r>
      <w:r w:rsidR="006B6746" w:rsidRPr="006B6746">
        <w:t xml:space="preserve">2, </w:t>
      </w:r>
      <w:r w:rsidR="006B6746">
        <w:rPr>
          <w:lang w:val="en-US"/>
        </w:rPr>
        <w:t>x</w:t>
      </w:r>
      <w:r w:rsidR="006B6746" w:rsidRPr="006B6746">
        <w:t xml:space="preserve">4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D</w:t>
      </w:r>
      <w:r w:rsidR="006B6746" w:rsidRPr="006B6746">
        <w:t xml:space="preserve">2, </w:t>
      </w:r>
      <w:r w:rsidR="006B6746">
        <w:rPr>
          <w:lang w:val="en-US"/>
        </w:rPr>
        <w:t>y</w:t>
      </w:r>
      <w:r w:rsidR="006B6746" w:rsidRPr="006B6746">
        <w:t xml:space="preserve">1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A</w:t>
      </w:r>
      <w:r w:rsidR="006B6746" w:rsidRPr="006B6746">
        <w:t xml:space="preserve">4, </w:t>
      </w:r>
      <w:r w:rsidR="006B6746">
        <w:rPr>
          <w:lang w:val="en-US"/>
        </w:rPr>
        <w:t>y</w:t>
      </w:r>
      <w:r w:rsidR="006B6746" w:rsidRPr="006B6746">
        <w:t xml:space="preserve">2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B</w:t>
      </w:r>
      <w:r w:rsidR="006B6746" w:rsidRPr="006B6746">
        <w:t xml:space="preserve">4, </w:t>
      </w:r>
      <w:r w:rsidR="006B6746">
        <w:rPr>
          <w:lang w:val="en-US"/>
        </w:rPr>
        <w:t>y</w:t>
      </w:r>
      <w:r w:rsidR="006B6746" w:rsidRPr="006B6746">
        <w:t xml:space="preserve">3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C</w:t>
      </w:r>
      <w:r w:rsidR="006B6746" w:rsidRPr="006B6746">
        <w:t xml:space="preserve">4, </w:t>
      </w:r>
      <w:r w:rsidR="006B6746">
        <w:rPr>
          <w:lang w:val="en-US"/>
        </w:rPr>
        <w:t>y</w:t>
      </w:r>
      <w:r w:rsidR="006B6746" w:rsidRPr="006B6746">
        <w:t xml:space="preserve">4 </w:t>
      </w:r>
      <w:r w:rsidR="006B6746">
        <w:t>–</w:t>
      </w:r>
      <w:r w:rsidR="006B6746" w:rsidRPr="006B6746">
        <w:t xml:space="preserve"> </w:t>
      </w:r>
      <w:r w:rsidR="006B6746">
        <w:rPr>
          <w:lang w:val="en-US"/>
        </w:rPr>
        <w:t>D</w:t>
      </w:r>
      <w:r w:rsidR="006B6746" w:rsidRPr="006B6746">
        <w:t>4</w:t>
      </w:r>
      <w:r w:rsidRPr="0037690F">
        <w:t xml:space="preserve">. </w:t>
      </w:r>
      <w:r>
        <w:t xml:space="preserve">В ячейку </w:t>
      </w:r>
      <w:r w:rsidR="006B6746">
        <w:rPr>
          <w:lang w:val="en-US"/>
        </w:rPr>
        <w:t>I</w:t>
      </w:r>
      <w:r w:rsidRPr="0037690F">
        <w:t xml:space="preserve">2 </w:t>
      </w:r>
      <w:r>
        <w:t xml:space="preserve">записана формула для вычисления </w:t>
      </w:r>
      <w:r w:rsidR="006B6746">
        <w:t xml:space="preserve">площади пересечения прямоугольников - </w:t>
      </w:r>
      <w:r w:rsidR="006B6746">
        <w:rPr>
          <w:lang w:val="en-US"/>
        </w:rPr>
        <w:t>S</w:t>
      </w:r>
      <w:r w:rsidRPr="0037690F">
        <w:t>.</w:t>
      </w:r>
      <w:r w:rsidR="006B6746">
        <w:t xml:space="preserve"> Отсортируем по возрастанию в ячейках </w:t>
      </w:r>
      <w:r w:rsidR="006B6746">
        <w:rPr>
          <w:lang w:val="en-US"/>
        </w:rPr>
        <w:t>F</w:t>
      </w:r>
      <w:r w:rsidR="006B6746" w:rsidRPr="006B6746">
        <w:t>2:</w:t>
      </w:r>
      <w:r w:rsidR="006B6746">
        <w:rPr>
          <w:lang w:val="en-US"/>
        </w:rPr>
        <w:t>F</w:t>
      </w:r>
      <w:r w:rsidR="006B6746" w:rsidRPr="006B6746">
        <w:t xml:space="preserve">5 </w:t>
      </w:r>
      <w:r w:rsidR="006B6746">
        <w:t xml:space="preserve">– значения </w:t>
      </w:r>
      <w:r w:rsidR="006B6746">
        <w:rPr>
          <w:lang w:val="en-US"/>
        </w:rPr>
        <w:t>x</w:t>
      </w:r>
      <w:r w:rsidR="006B6746" w:rsidRPr="006B6746">
        <w:t xml:space="preserve">, </w:t>
      </w:r>
      <w:r w:rsidR="006B6746">
        <w:rPr>
          <w:lang w:val="en-US"/>
        </w:rPr>
        <w:t>G</w:t>
      </w:r>
      <w:r w:rsidR="006B6746" w:rsidRPr="006B6746">
        <w:t>2:</w:t>
      </w:r>
      <w:r w:rsidR="006B6746">
        <w:rPr>
          <w:lang w:val="en-US"/>
        </w:rPr>
        <w:t>G</w:t>
      </w:r>
      <w:r w:rsidR="006B6746" w:rsidRPr="006B6746">
        <w:t xml:space="preserve">5 </w:t>
      </w:r>
      <w:r w:rsidR="006B6746">
        <w:t xml:space="preserve">– значения </w:t>
      </w:r>
      <w:r w:rsidR="006B6746">
        <w:rPr>
          <w:lang w:val="en-US"/>
        </w:rPr>
        <w:t>y</w:t>
      </w:r>
      <w:r w:rsidR="006B6746">
        <w:t>.</w:t>
      </w:r>
    </w:p>
    <w:p w14:paraId="0A61AD1D" w14:textId="51760D07" w:rsidR="000E7842" w:rsidRDefault="000E7842" w:rsidP="000E7842">
      <w:r>
        <w:t>Формул</w:t>
      </w:r>
      <w:r w:rsidR="00877976">
        <w:t>а</w:t>
      </w:r>
      <w:r>
        <w:t xml:space="preserve"> для </w:t>
      </w:r>
      <w:r w:rsidR="006B6746">
        <w:t>вычисления площади пересечения прямоугольников</w:t>
      </w:r>
      <w:r>
        <w:t>:</w:t>
      </w:r>
    </w:p>
    <w:p w14:paraId="4D738124" w14:textId="77C8D138" w:rsidR="000E7842" w:rsidRPr="00877976" w:rsidRDefault="006B6746" w:rsidP="00877976">
      <w:pPr>
        <w:rPr>
          <w:sz w:val="22"/>
        </w:rPr>
      </w:pPr>
      <w:r>
        <w:rPr>
          <w:lang w:val="en-US"/>
        </w:rPr>
        <w:t>I</w:t>
      </w:r>
      <w:r w:rsidR="000E7842" w:rsidRPr="00877976">
        <w:t xml:space="preserve">2) </w:t>
      </w:r>
      <w:r w:rsidRPr="006B6746">
        <w:t>=ABS((F4-F3)*(G4-G3))</w:t>
      </w:r>
    </w:p>
    <w:p w14:paraId="632E2CD9" w14:textId="77777777" w:rsidR="000E7842" w:rsidRPr="00877976" w:rsidRDefault="000E7842" w:rsidP="000E7842"/>
    <w:p w14:paraId="7D7B7AD0" w14:textId="476133E8" w:rsidR="000E7842" w:rsidRPr="00ED33D4" w:rsidRDefault="000E7842" w:rsidP="000E7842">
      <w:r>
        <w:t xml:space="preserve">На рис. </w:t>
      </w:r>
      <w:r w:rsidR="00877976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5A97A054" w:rsidR="000E7842" w:rsidRDefault="006B6746" w:rsidP="00877976">
      <w:pPr>
        <w:pStyle w:val="a"/>
        <w:numPr>
          <w:ilvl w:val="0"/>
          <w:numId w:val="0"/>
        </w:numPr>
        <w:ind w:left="420"/>
        <w:jc w:val="center"/>
      </w:pPr>
      <w:r w:rsidRPr="006B6746">
        <w:drawing>
          <wp:inline distT="0" distB="0" distL="0" distR="0" wp14:anchorId="05EEA5CA" wp14:editId="28532C7F">
            <wp:extent cx="5940425" cy="946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4E718F47" w:rsidR="00877976" w:rsidRPr="00ED33D4" w:rsidRDefault="00877976" w:rsidP="00877976">
      <w:pPr>
        <w:jc w:val="center"/>
      </w:pPr>
      <w:r>
        <w:lastRenderedPageBreak/>
        <w:t xml:space="preserve">Рис. 2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5"/>
        <w:gridCol w:w="5794"/>
        <w:gridCol w:w="3132"/>
      </w:tblGrid>
      <w:tr w:rsidR="0059433F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9433F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3231EECC" w:rsidR="00877976" w:rsidRDefault="006B6746" w:rsidP="00BC3CCB">
            <w:pPr>
              <w:jc w:val="left"/>
            </w:pPr>
            <w:r w:rsidRPr="006B6746">
              <w:rPr>
                <w:noProof/>
              </w:rPr>
              <w:drawing>
                <wp:inline distT="0" distB="0" distL="0" distR="0" wp14:anchorId="40A2E88B" wp14:editId="2CCDCB72">
                  <wp:extent cx="3631680" cy="1760220"/>
                  <wp:effectExtent l="0" t="0" r="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7337" cy="1782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10BB8C2C" w:rsidR="00877976" w:rsidRDefault="0059433F" w:rsidP="00BC3CCB">
            <w:pPr>
              <w:jc w:val="center"/>
            </w:pPr>
            <w:r w:rsidRPr="006B6746">
              <w:drawing>
                <wp:inline distT="0" distB="0" distL="0" distR="0" wp14:anchorId="05FD3999" wp14:editId="4EF29CB2">
                  <wp:extent cx="1898846" cy="708660"/>
                  <wp:effectExtent l="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8696" cy="887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433F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003A3F02" w:rsidR="00877976" w:rsidRDefault="0059433F" w:rsidP="00BC3CCB">
            <w:pPr>
              <w:jc w:val="left"/>
            </w:pPr>
            <w:r w:rsidRPr="0059433F">
              <w:rPr>
                <w:noProof/>
              </w:rPr>
              <w:drawing>
                <wp:inline distT="0" distB="0" distL="0" distR="0" wp14:anchorId="558FEE84" wp14:editId="1ED8679C">
                  <wp:extent cx="3596640" cy="2032378"/>
                  <wp:effectExtent l="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8962" cy="2073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214C79BB" w:rsidR="00877976" w:rsidRDefault="0059433F" w:rsidP="00BC3CCB">
            <w:pPr>
              <w:jc w:val="center"/>
            </w:pPr>
            <w:r w:rsidRPr="0059433F">
              <w:rPr>
                <w:noProof/>
              </w:rPr>
              <w:drawing>
                <wp:inline distT="0" distB="0" distL="0" distR="0" wp14:anchorId="0DE6B562" wp14:editId="12EE577F">
                  <wp:extent cx="1894205" cy="758190"/>
                  <wp:effectExtent l="0" t="0" r="0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1985" cy="785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378BE4BC" w:rsidR="00877976" w:rsidRPr="00D446C2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F3B7039" w14:textId="77777777" w:rsidR="000D7788" w:rsidRDefault="000D7788" w:rsidP="000D7788">
      <w:pPr>
        <w:widowControl w:val="0"/>
      </w:pPr>
      <w:r>
        <w:t xml:space="preserve">Найти </w:t>
      </w:r>
      <w:r w:rsidRPr="0098048C">
        <w:rPr>
          <w:i/>
          <w:position w:val="-40"/>
        </w:rPr>
        <w:object w:dxaOrig="2580" w:dyaOrig="920" w14:anchorId="59253E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29pt;height:45.6pt" o:ole="">
            <v:imagedata r:id="rId12" o:title=""/>
          </v:shape>
          <o:OLEObject Type="Embed" ProgID="Equation.DSMT4" ShapeID="_x0000_i1102" DrawAspect="Content" ObjectID="_1728930582" r:id="rId13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04D8E0F9">
          <v:shape id="_x0000_i1103" type="#_x0000_t75" style="width:52.2pt;height:20.4pt" o:ole="">
            <v:imagedata r:id="rId14" o:title=""/>
          </v:shape>
          <o:OLEObject Type="Embed" ProgID="Equation.DSMT4" ShapeID="_x0000_i1103" DrawAspect="Content" ObjectID="_1728930583" r:id="rId15"/>
        </w:object>
      </w:r>
      <w:r>
        <w:t xml:space="preserve"> с шагом 0,5.</w:t>
      </w:r>
    </w:p>
    <w:p w14:paraId="6FEE8974" w14:textId="6A3D3A83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3766F46" w14:textId="62EE3302" w:rsidR="0059433F" w:rsidRPr="0059433F" w:rsidRDefault="0059433F" w:rsidP="005943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943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-</w:t>
      </w:r>
      <w:r w:rsidRPr="005943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&lt;= </w:t>
      </w:r>
      <w:r w:rsidRPr="005943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x + </w:t>
      </w:r>
      <w:r w:rsidRPr="005943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</w:t>
      </w:r>
      <w:r w:rsidRPr="005943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9433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43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 = "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x + </w:t>
      </w:r>
      <w:r w:rsidRPr="005943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43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f = "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59433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433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)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9433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43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 = "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x + </w:t>
      </w:r>
      <w:r w:rsidRPr="005943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43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f = "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*x)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8189285" w14:textId="77777777" w:rsidR="0059433F" w:rsidRPr="0059433F" w:rsidRDefault="0059433F" w:rsidP="005943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943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49FAA34F" w14:textId="37C04188" w:rsidR="0059433F" w:rsidRDefault="0059433F" w:rsidP="005943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59433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um3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14:paraId="659ED0C0" w14:textId="18BB477E" w:rsidR="0059433F" w:rsidRPr="0059433F" w:rsidRDefault="0059433F" w:rsidP="005943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5DD13AAA" w14:textId="060AE108" w:rsidR="00877976" w:rsidRPr="0037690F" w:rsidRDefault="00877976" w:rsidP="00877976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</w:t>
      </w:r>
      <w:r w:rsidR="008A026B">
        <w:t>и</w:t>
      </w:r>
      <w:r>
        <w:t xml:space="preserve"> А</w:t>
      </w:r>
      <w:r w:rsidR="008A026B">
        <w:t>1:</w:t>
      </w:r>
      <w:r w:rsidR="008A026B">
        <w:rPr>
          <w:lang w:val="en-US"/>
        </w:rPr>
        <w:t>A</w:t>
      </w:r>
      <w:r w:rsidR="008A026B" w:rsidRPr="008A026B">
        <w:t>13</w:t>
      </w:r>
      <w:r>
        <w:t xml:space="preserve"> записана переменная </w:t>
      </w:r>
      <w:r w:rsidR="008A026B">
        <w:rPr>
          <w:lang w:val="en-US"/>
        </w:rPr>
        <w:t>x</w:t>
      </w:r>
      <w:r w:rsidR="008A026B" w:rsidRPr="008A026B">
        <w:t xml:space="preserve"> </w:t>
      </w:r>
      <w:r w:rsidR="008A026B">
        <w:t>от -3 до 3 с шагом 0,5;</w:t>
      </w:r>
      <w:r>
        <w:t xml:space="preserve"> в ячейку </w:t>
      </w:r>
      <w:r>
        <w:rPr>
          <w:lang w:val="en-US"/>
        </w:rPr>
        <w:t>B</w:t>
      </w:r>
      <w:r w:rsidR="008A026B">
        <w:t>1:</w:t>
      </w:r>
      <w:r w:rsidR="008A026B">
        <w:rPr>
          <w:lang w:val="en-US"/>
        </w:rPr>
        <w:t>B</w:t>
      </w:r>
      <w:r w:rsidR="008A026B" w:rsidRPr="008A026B">
        <w:t>13</w:t>
      </w:r>
      <w:r w:rsidRPr="0037690F">
        <w:t xml:space="preserve"> – </w:t>
      </w:r>
      <w:r w:rsidR="008A026B">
        <w:rPr>
          <w:lang w:val="en-US"/>
        </w:rPr>
        <w:t>f</w:t>
      </w:r>
      <w:r w:rsidR="008A026B" w:rsidRPr="008A026B">
        <w:t xml:space="preserve">. </w:t>
      </w:r>
      <w:r>
        <w:t>В ячейк</w:t>
      </w:r>
      <w:r w:rsidR="008A026B">
        <w:t>у</w:t>
      </w:r>
      <w:r>
        <w:t xml:space="preserve"> </w:t>
      </w:r>
      <w:r w:rsidR="008A026B">
        <w:rPr>
          <w:lang w:val="en-US"/>
        </w:rPr>
        <w:t>B</w:t>
      </w:r>
      <w:r w:rsidRPr="0037690F">
        <w:t xml:space="preserve">2 </w:t>
      </w:r>
      <w:r>
        <w:t>записана формула для вычисления</w:t>
      </w:r>
      <w:r w:rsidR="00952BA6">
        <w:t xml:space="preserve"> </w:t>
      </w:r>
      <w:r w:rsidR="008A026B">
        <w:rPr>
          <w:lang w:val="en-US"/>
        </w:rPr>
        <w:t>f</w:t>
      </w:r>
      <w:r w:rsidR="008A026B">
        <w:t xml:space="preserve"> и копирована до </w:t>
      </w:r>
      <w:r w:rsidR="008A026B">
        <w:rPr>
          <w:lang w:val="en-US"/>
        </w:rPr>
        <w:t>B</w:t>
      </w:r>
      <w:r w:rsidR="008A026B" w:rsidRPr="008A026B">
        <w:t>13</w:t>
      </w:r>
      <w:r w:rsidRPr="0037690F">
        <w:t>.</w:t>
      </w:r>
    </w:p>
    <w:p w14:paraId="3EC46C57" w14:textId="4FAD14F4" w:rsidR="00877976" w:rsidRDefault="00877976" w:rsidP="00877976">
      <w:r>
        <w:t xml:space="preserve">Формула для </w:t>
      </w:r>
      <w:r w:rsidR="008A026B">
        <w:rPr>
          <w:lang w:val="en-US"/>
        </w:rPr>
        <w:t>f</w:t>
      </w:r>
      <w:r>
        <w:t>:</w:t>
      </w:r>
    </w:p>
    <w:p w14:paraId="107D249E" w14:textId="0D99AA4B" w:rsidR="00877976" w:rsidRPr="008A026B" w:rsidRDefault="008A026B" w:rsidP="00877976">
      <w:pPr>
        <w:rPr>
          <w:lang w:val="en-US"/>
        </w:rPr>
      </w:pPr>
      <w:r>
        <w:rPr>
          <w:lang w:val="en-US"/>
        </w:rPr>
        <w:t>B</w:t>
      </w:r>
      <w:r w:rsidR="00877976" w:rsidRPr="008A026B">
        <w:rPr>
          <w:lang w:val="en-US"/>
        </w:rPr>
        <w:t xml:space="preserve">2) </w:t>
      </w:r>
      <w:r w:rsidRPr="008A026B">
        <w:rPr>
          <w:lang w:val="en-US"/>
        </w:rPr>
        <w:t>=</w:t>
      </w:r>
      <w:r w:rsidRPr="008A026B">
        <w:t>ЕСЛИ</w:t>
      </w:r>
      <w:r w:rsidRPr="008A026B">
        <w:rPr>
          <w:lang w:val="en-US"/>
        </w:rPr>
        <w:t>(A1&lt;</w:t>
      </w:r>
      <w:r w:rsidR="00DC6A6F" w:rsidRPr="00DC6A6F">
        <w:rPr>
          <w:lang w:val="en-US"/>
        </w:rPr>
        <w:t>0</w:t>
      </w:r>
      <w:r w:rsidRPr="008A026B">
        <w:rPr>
          <w:lang w:val="en-US"/>
        </w:rPr>
        <w:t>;COS(</w:t>
      </w:r>
      <w:r w:rsidRPr="008A026B">
        <w:t>ПИ</w:t>
      </w:r>
      <w:r w:rsidRPr="008A026B">
        <w:rPr>
          <w:lang w:val="en-US"/>
        </w:rPr>
        <w:t>()*A1);A1*A1)</w:t>
      </w:r>
    </w:p>
    <w:p w14:paraId="090A22E0" w14:textId="3537E546" w:rsidR="00952BA6" w:rsidRPr="00ED33D4" w:rsidRDefault="00952BA6" w:rsidP="00952BA6">
      <w:r>
        <w:t xml:space="preserve">На рис. </w:t>
      </w:r>
      <w:r w:rsidRPr="00952BA6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4E8ADAF" w14:textId="1281B22F" w:rsidR="00952BA6" w:rsidRDefault="00DC6A6F" w:rsidP="00952BA6">
      <w:pPr>
        <w:pStyle w:val="a"/>
        <w:numPr>
          <w:ilvl w:val="0"/>
          <w:numId w:val="0"/>
        </w:numPr>
        <w:ind w:left="420"/>
        <w:jc w:val="center"/>
      </w:pPr>
      <w:r w:rsidRPr="00DC6A6F">
        <w:drawing>
          <wp:inline distT="0" distB="0" distL="0" distR="0" wp14:anchorId="3E5F6142" wp14:editId="6C22EA41">
            <wp:extent cx="1810003" cy="3134162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3134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C0943" w14:textId="4F366A58" w:rsidR="00952BA6" w:rsidRPr="00ED33D4" w:rsidRDefault="00952BA6" w:rsidP="00952BA6">
      <w:pPr>
        <w:jc w:val="center"/>
      </w:pPr>
      <w:r>
        <w:t xml:space="preserve">Рис. </w:t>
      </w:r>
      <w:r w:rsidRPr="006837B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EDC1E63" w14:textId="77777777" w:rsidR="00952BA6" w:rsidRPr="00ED33D4" w:rsidRDefault="00952BA6" w:rsidP="00952BA6"/>
    <w:p w14:paraId="3D86AE02" w14:textId="116799E9" w:rsidR="00952BA6" w:rsidRDefault="00952BA6" w:rsidP="00952BA6">
      <w:r>
        <w:t xml:space="preserve">Далее в таблице </w:t>
      </w:r>
      <w:r w:rsidRPr="00952BA6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lastRenderedPageBreak/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255"/>
        <w:gridCol w:w="3660"/>
      </w:tblGrid>
      <w:tr w:rsidR="00952BA6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52BA6" w14:paraId="469D9673" w14:textId="77777777" w:rsidTr="008A026B">
        <w:tc>
          <w:tcPr>
            <w:tcW w:w="656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0D3ACA96" w:rsidR="00952BA6" w:rsidRDefault="008A026B" w:rsidP="00BC3CCB">
            <w:pPr>
              <w:jc w:val="left"/>
            </w:pPr>
            <w:r w:rsidRPr="008A026B">
              <w:rPr>
                <w:noProof/>
              </w:rPr>
              <w:drawing>
                <wp:inline distT="0" distB="0" distL="0" distR="0" wp14:anchorId="237AA3AD" wp14:editId="656D4EBF">
                  <wp:extent cx="3048000" cy="2988898"/>
                  <wp:effectExtent l="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4507" cy="304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4797DFFB" w:rsidR="00952BA6" w:rsidRDefault="00DC6A6F" w:rsidP="00BC3CCB">
            <w:pPr>
              <w:jc w:val="center"/>
            </w:pPr>
            <w:r w:rsidRPr="00DC6A6F">
              <w:rPr>
                <w:noProof/>
              </w:rPr>
              <w:drawing>
                <wp:inline distT="0" distB="0" distL="0" distR="0" wp14:anchorId="28787FF2" wp14:editId="31D11FA3">
                  <wp:extent cx="1524213" cy="2943636"/>
                  <wp:effectExtent l="0" t="0" r="0" b="9525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213" cy="2943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3E241685" w14:textId="77777777" w:rsidR="000D7788" w:rsidRDefault="000D7788" w:rsidP="000D7788">
      <w:pPr>
        <w:widowControl w:val="0"/>
      </w:pPr>
      <w:r>
        <w:t xml:space="preserve">Найти </w:t>
      </w:r>
      <w:r w:rsidRPr="003B2A55">
        <w:rPr>
          <w:position w:val="-122"/>
        </w:rPr>
        <w:object w:dxaOrig="4900" w:dyaOrig="2580" w14:anchorId="79E0BF9E">
          <v:shape id="_x0000_i1104" type="#_x0000_t75" style="width:244.8pt;height:129pt" o:ole="">
            <v:imagedata r:id="rId19" o:title=""/>
          </v:shape>
          <o:OLEObject Type="Embed" ProgID="Equation.DSMT4" ShapeID="_x0000_i1104" DrawAspect="Content" ObjectID="_1728930584" r:id="rId20"/>
        </w:object>
      </w:r>
      <w:r>
        <w:t>.</w:t>
      </w:r>
    </w:p>
    <w:p w14:paraId="7711527A" w14:textId="032ACDC0" w:rsidR="001F7E52" w:rsidRDefault="001F7E52" w:rsidP="001F7E52">
      <w:pPr>
        <w:pStyle w:val="2"/>
      </w:pPr>
      <w:bookmarkStart w:id="14" w:name="_Toc118317398"/>
      <w:r>
        <w:t>4.2. Решение задачи, код программы</w:t>
      </w:r>
      <w:bookmarkEnd w:id="14"/>
    </w:p>
    <w:p w14:paraId="120F187F" w14:textId="30F77D8E" w:rsidR="00DC6A6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C6A6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C6A6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-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10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 if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-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-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*x)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)/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 if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== -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x == 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DC6A6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num</w:t>
      </w:r>
      <w:proofErr w:type="spellEnd"/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F79FD84" w14:textId="77777777" w:rsidR="00DC6A6F" w:rsidRPr="0059433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943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174F8403" w14:textId="7ACDA8D4" w:rsidR="00DC6A6F" w:rsidRPr="00DC6A6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  </w:t>
      </w:r>
      <w:proofErr w:type="spellStart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DC6A6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C6A6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um4</w:t>
      </w:r>
      <w:r w:rsidRPr="00DC6A6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)</w:t>
      </w:r>
      <w:r w:rsidRPr="00DC6A6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14:paraId="21986C28" w14:textId="33DE2B7C" w:rsidR="00DC6A6F" w:rsidRPr="00DC6A6F" w:rsidRDefault="00DC6A6F" w:rsidP="00DC6A6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1C23FA2C" w14:textId="77777777" w:rsidR="00DC6A6F" w:rsidRPr="00DC6A6F" w:rsidRDefault="00DC6A6F" w:rsidP="00DC6A6F">
      <w:pPr>
        <w:rPr>
          <w:lang w:val="en-US"/>
        </w:rPr>
      </w:pPr>
    </w:p>
    <w:p w14:paraId="2972F345" w14:textId="6DFD0D51" w:rsidR="001F7E52" w:rsidRDefault="001F7E52" w:rsidP="001F7E52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7DF0D1D7" w14:textId="62A46A37" w:rsidR="001F7E52" w:rsidRPr="001F7E52" w:rsidRDefault="001F7E52" w:rsidP="001F7E5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B24474">
        <w:rPr>
          <w:lang w:val="en-US"/>
        </w:rPr>
        <w:t>x</w:t>
      </w:r>
      <w:r w:rsidRPr="0037690F">
        <w:t xml:space="preserve">. </w:t>
      </w:r>
      <w:r>
        <w:t xml:space="preserve">В ячейку </w:t>
      </w:r>
      <w:r>
        <w:rPr>
          <w:lang w:val="en-US"/>
        </w:rPr>
        <w:t>B</w:t>
      </w:r>
      <w:r w:rsidRPr="001F7E52">
        <w:t>2</w:t>
      </w:r>
      <w:r w:rsidRPr="0037690F">
        <w:t xml:space="preserve"> </w:t>
      </w:r>
      <w:r>
        <w:t xml:space="preserve">записана формула для вычисления </w:t>
      </w:r>
      <w:r w:rsidR="00B24474">
        <w:rPr>
          <w:lang w:val="en-US"/>
        </w:rPr>
        <w:t>y</w:t>
      </w:r>
      <w:r w:rsidRPr="0037690F">
        <w:t>.</w:t>
      </w:r>
    </w:p>
    <w:p w14:paraId="1AAF101B" w14:textId="7CFEDFBD" w:rsidR="001F7E52" w:rsidRPr="00B24474" w:rsidRDefault="001F7E52" w:rsidP="001F7E52">
      <w:pPr>
        <w:rPr>
          <w:lang w:val="en-US"/>
        </w:rPr>
      </w:pPr>
      <w:r>
        <w:t>Формула</w:t>
      </w:r>
      <w:r w:rsidRPr="00B24474">
        <w:rPr>
          <w:lang w:val="en-US"/>
        </w:rPr>
        <w:t xml:space="preserve"> </w:t>
      </w:r>
      <w:r>
        <w:t>для</w:t>
      </w:r>
      <w:r w:rsidRPr="00B24474">
        <w:rPr>
          <w:lang w:val="en-US"/>
        </w:rPr>
        <w:t xml:space="preserve"> </w:t>
      </w:r>
      <w:r w:rsidR="00B24474">
        <w:t>вычисления</w:t>
      </w:r>
      <w:r w:rsidR="00B24474" w:rsidRPr="00B24474">
        <w:rPr>
          <w:lang w:val="en-US"/>
        </w:rPr>
        <w:t xml:space="preserve"> </w:t>
      </w:r>
      <w:r w:rsidR="00B24474">
        <w:t>у</w:t>
      </w:r>
      <w:r w:rsidRPr="00B24474">
        <w:rPr>
          <w:lang w:val="en-US"/>
        </w:rPr>
        <w:t>:</w:t>
      </w:r>
    </w:p>
    <w:p w14:paraId="2947DCB3" w14:textId="49494979" w:rsidR="00126922" w:rsidRPr="00B24474" w:rsidRDefault="00DC375E" w:rsidP="001F7E52">
      <w:pPr>
        <w:rPr>
          <w:lang w:val="en-US"/>
        </w:rPr>
      </w:pPr>
      <w:r>
        <w:rPr>
          <w:lang w:val="en-US"/>
        </w:rPr>
        <w:t>B</w:t>
      </w:r>
      <w:r w:rsidR="001F7E52" w:rsidRPr="00B24474">
        <w:rPr>
          <w:lang w:val="en-US"/>
        </w:rPr>
        <w:t>2)</w:t>
      </w:r>
      <w:r w:rsidR="00B24474" w:rsidRPr="00B24474">
        <w:rPr>
          <w:lang w:val="en-US"/>
        </w:rPr>
        <w:t>=</w:t>
      </w:r>
      <w:r w:rsidR="00B24474" w:rsidRPr="00B24474">
        <w:t>ЕСЛИ</w:t>
      </w:r>
      <w:r w:rsidR="00B24474" w:rsidRPr="00B24474">
        <w:rPr>
          <w:lang w:val="en-US"/>
        </w:rPr>
        <w:t>(A2&lt;-4;LOG10(ABS(10*A2));</w:t>
      </w:r>
      <w:r w:rsidR="00B24474" w:rsidRPr="00B24474">
        <w:t>ЕСЛИ</w:t>
      </w:r>
      <w:r w:rsidR="00B24474" w:rsidRPr="00B24474">
        <w:rPr>
          <w:lang w:val="en-US"/>
        </w:rPr>
        <w:t>(</w:t>
      </w:r>
      <w:r w:rsidR="00B24474" w:rsidRPr="00B24474">
        <w:t>И</w:t>
      </w:r>
      <w:r w:rsidR="00B24474" w:rsidRPr="00B24474">
        <w:rPr>
          <w:lang w:val="en-US"/>
        </w:rPr>
        <w:t>(A2&gt;-4;A2&lt;2);LOG(ABS(A2-2*A2*A2));</w:t>
      </w:r>
      <w:r w:rsidR="00B24474" w:rsidRPr="00B24474">
        <w:t>ЕСЛИ</w:t>
      </w:r>
      <w:r w:rsidR="00B24474" w:rsidRPr="00B24474">
        <w:rPr>
          <w:lang w:val="en-US"/>
        </w:rPr>
        <w:t>(A2&gt;2;((COS(A2)^SIN(A2))*A2)/(A2^(2/5));</w:t>
      </w:r>
      <w:r w:rsidR="00B24474" w:rsidRPr="00B24474">
        <w:t>КОРЕНЬ</w:t>
      </w:r>
      <w:r w:rsidR="00B24474" w:rsidRPr="00B24474">
        <w:rPr>
          <w:lang w:val="en-US"/>
        </w:rPr>
        <w:t>(2))))</w:t>
      </w:r>
    </w:p>
    <w:p w14:paraId="10FE1BD9" w14:textId="170BD8B3" w:rsidR="001F7E52" w:rsidRPr="00ED33D4" w:rsidRDefault="001F7E52" w:rsidP="001F7E52">
      <w:r>
        <w:t xml:space="preserve">На рис. </w:t>
      </w:r>
      <w:r w:rsidR="00DC375E" w:rsidRPr="00DC375E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F7F04C2" w14:textId="2433C04D" w:rsidR="001F7E52" w:rsidRDefault="00B24474" w:rsidP="001F7E52">
      <w:pPr>
        <w:pStyle w:val="a"/>
        <w:numPr>
          <w:ilvl w:val="0"/>
          <w:numId w:val="0"/>
        </w:numPr>
        <w:ind w:left="420"/>
        <w:jc w:val="center"/>
      </w:pPr>
      <w:r w:rsidRPr="00B24474">
        <w:rPr>
          <w:noProof/>
        </w:rPr>
        <w:drawing>
          <wp:inline distT="0" distB="0" distL="0" distR="0" wp14:anchorId="33DE40A7" wp14:editId="70631544">
            <wp:extent cx="1886213" cy="685896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86213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4F969" w14:textId="2EB16A11" w:rsidR="001F7E52" w:rsidRPr="001F7E52" w:rsidRDefault="001F7E52" w:rsidP="006837BA">
      <w:pPr>
        <w:jc w:val="center"/>
      </w:pPr>
      <w:r>
        <w:t xml:space="preserve">Рис. </w:t>
      </w:r>
      <w:r w:rsidR="00DC375E" w:rsidRPr="006837BA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E93CC4C" w14:textId="77777777" w:rsidR="001F7E52" w:rsidRPr="001F7E52" w:rsidRDefault="001F7E52" w:rsidP="00952BA6">
      <w:pPr>
        <w:rPr>
          <w:rFonts w:cs="Times New Roman"/>
        </w:rPr>
      </w:pPr>
    </w:p>
    <w:p w14:paraId="7351A280" w14:textId="75000C8B" w:rsidR="006837BA" w:rsidRDefault="006837BA" w:rsidP="006837BA">
      <w:r>
        <w:t xml:space="preserve">Далее в таблице 4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F2EC5ED" w14:textId="77777777" w:rsidR="006837BA" w:rsidRPr="00955A36" w:rsidRDefault="006837BA" w:rsidP="006837BA"/>
    <w:p w14:paraId="406C1633" w14:textId="4F1DC7E0" w:rsidR="006837BA" w:rsidRPr="00952BA6" w:rsidRDefault="006837BA" w:rsidP="006837BA">
      <w:pPr>
        <w:jc w:val="right"/>
      </w:pPr>
      <w:r>
        <w:t>Таблица 4</w:t>
      </w:r>
    </w:p>
    <w:p w14:paraId="0D9C7B2C" w14:textId="77777777" w:rsidR="006837BA" w:rsidRDefault="006837BA" w:rsidP="006837BA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406"/>
        <w:gridCol w:w="3509"/>
      </w:tblGrid>
      <w:tr w:rsidR="006837BA" w14:paraId="53D23389" w14:textId="77777777" w:rsidTr="00990B66">
        <w:tc>
          <w:tcPr>
            <w:tcW w:w="656" w:type="dxa"/>
          </w:tcPr>
          <w:p w14:paraId="472DF5E4" w14:textId="77777777" w:rsidR="006837BA" w:rsidRDefault="006837BA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406" w:type="dxa"/>
          </w:tcPr>
          <w:p w14:paraId="493EFA6D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509" w:type="dxa"/>
          </w:tcPr>
          <w:p w14:paraId="101A1632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837BA" w14:paraId="1F43EEC7" w14:textId="77777777" w:rsidTr="00990B66">
        <w:tc>
          <w:tcPr>
            <w:tcW w:w="656" w:type="dxa"/>
            <w:vAlign w:val="center"/>
          </w:tcPr>
          <w:p w14:paraId="420FF186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6" w:type="dxa"/>
            <w:vAlign w:val="center"/>
          </w:tcPr>
          <w:p w14:paraId="78B18AF3" w14:textId="318818B2" w:rsidR="006837BA" w:rsidRDefault="00990B66" w:rsidP="00BC3CCB">
            <w:pPr>
              <w:jc w:val="left"/>
            </w:pPr>
            <w:r w:rsidRPr="00990B66">
              <w:drawing>
                <wp:inline distT="0" distB="0" distL="0" distR="0" wp14:anchorId="4D284399" wp14:editId="1CB623BE">
                  <wp:extent cx="1838582" cy="466790"/>
                  <wp:effectExtent l="0" t="0" r="9525" b="9525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2" cy="466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9" w:type="dxa"/>
            <w:vAlign w:val="center"/>
          </w:tcPr>
          <w:p w14:paraId="4E2C9459" w14:textId="3B9CF5CE" w:rsidR="006837BA" w:rsidRDefault="00990B66" w:rsidP="00BC3CCB">
            <w:pPr>
              <w:jc w:val="center"/>
            </w:pPr>
            <w:r w:rsidRPr="00990B66">
              <w:drawing>
                <wp:inline distT="0" distB="0" distL="0" distR="0" wp14:anchorId="0F8EC212" wp14:editId="72B7E508">
                  <wp:extent cx="1533739" cy="457264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739" cy="457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4474" w14:paraId="15213F74" w14:textId="77777777" w:rsidTr="00990B66">
        <w:tc>
          <w:tcPr>
            <w:tcW w:w="656" w:type="dxa"/>
            <w:vAlign w:val="center"/>
          </w:tcPr>
          <w:p w14:paraId="63771134" w14:textId="3617D138" w:rsidR="00B24474" w:rsidRPr="00B24474" w:rsidRDefault="00B24474" w:rsidP="00BC3CCB">
            <w:pPr>
              <w:jc w:val="center"/>
            </w:pPr>
            <w:r>
              <w:t>2</w:t>
            </w:r>
          </w:p>
        </w:tc>
        <w:tc>
          <w:tcPr>
            <w:tcW w:w="5406" w:type="dxa"/>
            <w:vAlign w:val="center"/>
          </w:tcPr>
          <w:p w14:paraId="69DBF16C" w14:textId="644A4F99" w:rsidR="00B24474" w:rsidRPr="006837BA" w:rsidRDefault="00990B66" w:rsidP="00BC3CCB">
            <w:pPr>
              <w:jc w:val="left"/>
              <w:rPr>
                <w:noProof/>
              </w:rPr>
            </w:pPr>
            <w:r w:rsidRPr="00990B66">
              <w:rPr>
                <w:noProof/>
              </w:rPr>
              <w:drawing>
                <wp:inline distT="0" distB="0" distL="0" distR="0" wp14:anchorId="11DC9D1E" wp14:editId="57843707">
                  <wp:extent cx="657317" cy="543001"/>
                  <wp:effectExtent l="0" t="0" r="9525" b="9525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317" cy="543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9" w:type="dxa"/>
            <w:vAlign w:val="center"/>
          </w:tcPr>
          <w:p w14:paraId="35C9ADE7" w14:textId="648E7EBD" w:rsidR="00B24474" w:rsidRPr="00DC375E" w:rsidRDefault="00990B66" w:rsidP="00BC3CCB">
            <w:pPr>
              <w:jc w:val="center"/>
              <w:rPr>
                <w:noProof/>
              </w:rPr>
            </w:pPr>
            <w:r w:rsidRPr="00990B66">
              <w:rPr>
                <w:noProof/>
              </w:rPr>
              <w:drawing>
                <wp:inline distT="0" distB="0" distL="0" distR="0" wp14:anchorId="49A10B86" wp14:editId="4243FEFA">
                  <wp:extent cx="1533739" cy="457264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739" cy="457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E47723" w14:textId="77777777" w:rsidR="00877976" w:rsidRPr="001F7E52" w:rsidRDefault="00877976" w:rsidP="00877976"/>
    <w:p w14:paraId="33A3DCDE" w14:textId="3CB99970" w:rsidR="00877976" w:rsidRDefault="006837BA" w:rsidP="006837BA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  <w:r w:rsidR="00990B66">
        <w:t xml:space="preserve"> Неопределенностей при решении задачи был выявлен отрезок (2</w:t>
      </w:r>
      <w:r w:rsidR="00990B66">
        <w:rPr>
          <w:lang w:val="en-US"/>
        </w:rPr>
        <w:t>;</w:t>
      </w:r>
      <w:r w:rsidR="00990B66">
        <w:t>4,72).</w:t>
      </w:r>
    </w:p>
    <w:p w14:paraId="3126C1CF" w14:textId="3075D822" w:rsidR="000D7788" w:rsidRPr="00D446C2" w:rsidRDefault="000D7788" w:rsidP="000D7788">
      <w:pPr>
        <w:pStyle w:val="10"/>
      </w:pPr>
      <w:bookmarkStart w:id="16" w:name="_Toc118317400"/>
      <w:r>
        <w:t>Задание 5</w:t>
      </w:r>
      <w:bookmarkEnd w:id="16"/>
    </w:p>
    <w:p w14:paraId="17A78BCA" w14:textId="5CDF670A" w:rsidR="006837BA" w:rsidRPr="00D446C2" w:rsidRDefault="006837BA" w:rsidP="006837BA">
      <w:pPr>
        <w:pStyle w:val="2"/>
      </w:pPr>
      <w:bookmarkStart w:id="17" w:name="_Toc118317401"/>
      <w:r>
        <w:t>5.1. Постановка задачи</w:t>
      </w:r>
      <w:bookmarkEnd w:id="17"/>
    </w:p>
    <w:p w14:paraId="286CBFED" w14:textId="77777777" w:rsidR="000D7788" w:rsidRDefault="000D7788" w:rsidP="000D7788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6F0BB04D" w14:textId="1A515337" w:rsidR="000D7788" w:rsidRDefault="000D7788" w:rsidP="000D7788">
      <w:pPr>
        <w:widowControl w:val="0"/>
        <w:jc w:val="center"/>
      </w:pPr>
      <w:r w:rsidRPr="00AC73C9">
        <w:rPr>
          <w:noProof/>
        </w:rPr>
        <w:lastRenderedPageBreak/>
        <w:drawing>
          <wp:inline distT="0" distB="0" distL="0" distR="0" wp14:anchorId="2E776592" wp14:editId="35806596">
            <wp:extent cx="2994183" cy="1800000"/>
            <wp:effectExtent l="19050" t="0" r="0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F22BA3" w14:textId="1C3F431F" w:rsidR="000D7788" w:rsidRDefault="000D7788" w:rsidP="000D7788">
      <w:pPr>
        <w:widowControl w:val="0"/>
        <w:jc w:val="center"/>
      </w:pPr>
      <w:r>
        <w:t xml:space="preserve">Рис. </w:t>
      </w:r>
      <w:r w:rsidR="00733029" w:rsidRPr="00733029">
        <w:t>5</w:t>
      </w:r>
      <w:r>
        <w:t>. Фигуры</w:t>
      </w:r>
    </w:p>
    <w:p w14:paraId="2CE29A9B" w14:textId="19C5F347" w:rsidR="00800C2A" w:rsidRPr="00733029" w:rsidRDefault="00126922" w:rsidP="000D7788">
      <w:pPr>
        <w:pStyle w:val="2"/>
      </w:pPr>
      <w:bookmarkStart w:id="18" w:name="_Toc118317402"/>
      <w:r w:rsidRPr="00733029">
        <w:t xml:space="preserve">5.2. </w:t>
      </w:r>
      <w:r>
        <w:t>Решение</w:t>
      </w:r>
      <w:r w:rsidRPr="00733029">
        <w:t xml:space="preserve"> </w:t>
      </w:r>
      <w:r>
        <w:t>задачи</w:t>
      </w:r>
      <w:r w:rsidRPr="00733029">
        <w:t xml:space="preserve">, </w:t>
      </w:r>
      <w:r>
        <w:t>код</w:t>
      </w:r>
      <w:r w:rsidRPr="00733029">
        <w:t xml:space="preserve"> </w:t>
      </w:r>
      <w:r>
        <w:t>программы</w:t>
      </w:r>
      <w:bookmarkEnd w:id="18"/>
    </w:p>
    <w:p w14:paraId="4487469A" w14:textId="14AC6DC5" w:rsidR="00126922" w:rsidRPr="00733029" w:rsidRDefault="00126922" w:rsidP="00126922"/>
    <w:p w14:paraId="56F94AF1" w14:textId="40210626" w:rsidR="00990B66" w:rsidRDefault="00990B66" w:rsidP="00990B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1figure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&gt;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 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4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g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l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&g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0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y &gt; x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l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(y &gt;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 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6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y&l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(y &lt;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 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 &lt;-x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x&lt;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&gt;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x&gt;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y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x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y=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lt;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x =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y=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{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2figure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y&g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4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g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 &g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y&g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8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 &gt; -((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x)+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1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y&lt;(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x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 &gt;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y &lt; -(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x-(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x&lt;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|| (x&lt;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x&gt;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&gt;=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y&lt;=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y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x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y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(x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y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| (x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y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(x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y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(x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y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| (x == 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y == -</w:t>
      </w:r>
      <w:r w:rsidRPr="00990B6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{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out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990B6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990B6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0B6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cords of dot"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1figure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0B6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t in 1-st figure"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2figure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0B6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t in 2-nd figure"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0B6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0B6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t out of figures"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0B6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D21374F" w14:textId="77777777" w:rsidR="00990B66" w:rsidRPr="0059433F" w:rsidRDefault="00990B66" w:rsidP="00990B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943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0E539EBB" w14:textId="1A53EA20" w:rsidR="00990B66" w:rsidRPr="00DC6A6F" w:rsidRDefault="00990B66" w:rsidP="00990B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5();</w:t>
      </w:r>
    </w:p>
    <w:p w14:paraId="38FD14EC" w14:textId="77777777" w:rsidR="00990B66" w:rsidRPr="00DC6A6F" w:rsidRDefault="00990B66" w:rsidP="00990B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6F6044DB" w14:textId="679AB21E" w:rsidR="004D25F8" w:rsidRDefault="00126922" w:rsidP="00622107">
      <w:pPr>
        <w:pStyle w:val="2"/>
      </w:pPr>
      <w:bookmarkStart w:id="19" w:name="_Toc118317403"/>
      <w:r>
        <w:t>5.3. Тестирование работы программы с проверкой</w:t>
      </w:r>
      <w:bookmarkEnd w:id="19"/>
    </w:p>
    <w:p w14:paraId="34B027E7" w14:textId="7CE48A02" w:rsidR="00622107" w:rsidRDefault="00622107" w:rsidP="00622107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668F78AB" w14:textId="0D7FE1BA" w:rsidR="00622107" w:rsidRPr="00622107" w:rsidRDefault="00622107" w:rsidP="00622107">
      <w:r>
        <w:t>Красная точка находится в 1 фигуре и имеет координаты (-6;0), зеленая точка находится во 2 фигуре и имеет координаты (0;-2), синяя точка наход</w:t>
      </w:r>
      <w:r w:rsidR="002D05E1">
        <w:t>и</w:t>
      </w:r>
      <w:r>
        <w:t>тся вне</w:t>
      </w:r>
      <w:r w:rsidR="002D05E1">
        <w:t xml:space="preserve"> фигур и имеет координаты (-2;6).</w:t>
      </w:r>
      <w:r>
        <w:t xml:space="preserve"> </w:t>
      </w:r>
      <w:r w:rsidR="00733029">
        <w:t>Графическое отражение точек на областях изображено на рисунке 6.</w:t>
      </w:r>
    </w:p>
    <w:p w14:paraId="668D7256" w14:textId="10E9FBEC" w:rsidR="00126922" w:rsidRDefault="00622107" w:rsidP="00622107">
      <w:pPr>
        <w:pStyle w:val="a"/>
        <w:numPr>
          <w:ilvl w:val="0"/>
          <w:numId w:val="0"/>
        </w:numPr>
        <w:ind w:left="420"/>
      </w:pPr>
      <w:r w:rsidRPr="00622107">
        <w:rPr>
          <w:noProof/>
        </w:rPr>
        <w:drawing>
          <wp:inline distT="0" distB="0" distL="0" distR="0" wp14:anchorId="4E61946D" wp14:editId="454D662C">
            <wp:extent cx="5940425" cy="329311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63FEC7F1" w:rsidR="00126922" w:rsidRPr="00622107" w:rsidRDefault="00126922" w:rsidP="00126922">
      <w:pPr>
        <w:jc w:val="center"/>
      </w:pPr>
      <w:r>
        <w:t xml:space="preserve">Рис. </w:t>
      </w:r>
      <w:r w:rsidR="00733029">
        <w:rPr>
          <w:lang w:val="en-US"/>
        </w:rPr>
        <w:t>6</w:t>
      </w:r>
      <w:r>
        <w:t xml:space="preserve">. Решение задачи </w:t>
      </w:r>
      <w:r w:rsidR="00622107">
        <w:t xml:space="preserve">с использованием </w:t>
      </w:r>
      <w:r w:rsidR="00622107">
        <w:rPr>
          <w:lang w:val="en-US"/>
        </w:rPr>
        <w:t>paint</w:t>
      </w: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237"/>
        <w:gridCol w:w="5702"/>
      </w:tblGrid>
      <w:tr w:rsidR="002D05E1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6325CA4C" w:rsidR="00126922" w:rsidRPr="002D05E1" w:rsidRDefault="002D05E1" w:rsidP="00BC3CCB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2D05E1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5886" w:type="dxa"/>
            <w:vAlign w:val="center"/>
          </w:tcPr>
          <w:p w14:paraId="00F68583" w14:textId="6839E709" w:rsidR="00126922" w:rsidRDefault="002D05E1" w:rsidP="00BC3CCB">
            <w:pPr>
              <w:jc w:val="left"/>
            </w:pPr>
            <w:r w:rsidRPr="002D05E1">
              <w:drawing>
                <wp:inline distT="0" distB="0" distL="0" distR="0" wp14:anchorId="1061211C" wp14:editId="793FE4AB">
                  <wp:extent cx="2010056" cy="10764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13C2CD7E" w:rsidR="00126922" w:rsidRDefault="002D05E1" w:rsidP="00BC3CCB">
            <w:pPr>
              <w:jc w:val="center"/>
            </w:pPr>
            <w:r w:rsidRPr="002D05E1">
              <w:drawing>
                <wp:inline distT="0" distB="0" distL="0" distR="0" wp14:anchorId="33521BE3" wp14:editId="69D53D19">
                  <wp:extent cx="3628993" cy="202184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800" cy="204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5C3B4EB7" w14:textId="77777777" w:rsidTr="00BC3CCB">
        <w:tc>
          <w:tcPr>
            <w:tcW w:w="650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E60710C" w14:textId="7BC58B31" w:rsidR="002D05E1" w:rsidRDefault="002D05E1" w:rsidP="00BC3CCB">
            <w:pPr>
              <w:jc w:val="left"/>
            </w:pPr>
            <w:r w:rsidRPr="002D05E1">
              <w:drawing>
                <wp:inline distT="0" distB="0" distL="0" distR="0" wp14:anchorId="6479D919" wp14:editId="318A8F7D">
                  <wp:extent cx="2029108" cy="100026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4DDCE2C" w14:textId="06C3F5E6" w:rsidR="002D05E1" w:rsidRDefault="002D05E1" w:rsidP="00BC3CCB">
            <w:pPr>
              <w:jc w:val="center"/>
            </w:pPr>
            <w:r w:rsidRPr="002D05E1">
              <w:drawing>
                <wp:inline distT="0" distB="0" distL="0" distR="0" wp14:anchorId="26BD2763" wp14:editId="79CC9AB0">
                  <wp:extent cx="3672840" cy="201168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563" cy="204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4276772C" w14:textId="77777777" w:rsidTr="00BC3CCB">
        <w:tc>
          <w:tcPr>
            <w:tcW w:w="650" w:type="dxa"/>
            <w:vAlign w:val="center"/>
          </w:tcPr>
          <w:p w14:paraId="52971C8B" w14:textId="39C84D60" w:rsidR="00126922" w:rsidRPr="00FF6D44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886" w:type="dxa"/>
            <w:vAlign w:val="center"/>
          </w:tcPr>
          <w:p w14:paraId="0A2EECFF" w14:textId="3FA491E5" w:rsidR="00126922" w:rsidRDefault="002D05E1" w:rsidP="00BC3CCB">
            <w:pPr>
              <w:jc w:val="left"/>
            </w:pPr>
            <w:r w:rsidRPr="002D05E1">
              <w:drawing>
                <wp:inline distT="0" distB="0" distL="0" distR="0" wp14:anchorId="277DD286" wp14:editId="2102360C">
                  <wp:extent cx="1876687" cy="952633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87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4ACCD6" w:rsidR="00126922" w:rsidRDefault="002D05E1" w:rsidP="00BC3CCB">
            <w:pPr>
              <w:jc w:val="center"/>
            </w:pPr>
            <w:r w:rsidRPr="002D05E1">
              <w:drawing>
                <wp:inline distT="0" distB="0" distL="0" distR="0" wp14:anchorId="11A0FF58" wp14:editId="4B6E3AC9">
                  <wp:extent cx="3684905" cy="2070322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151" cy="213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5E9B8B7D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5E6F7ADB" w:rsidR="000D7788" w:rsidRPr="00D446C2" w:rsidRDefault="000D7788" w:rsidP="000D7788">
      <w:pPr>
        <w:pStyle w:val="10"/>
      </w:pPr>
      <w:bookmarkStart w:id="20" w:name="_Toc118317404"/>
      <w:r>
        <w:lastRenderedPageBreak/>
        <w:t>Задание 6</w:t>
      </w:r>
      <w:bookmarkEnd w:id="20"/>
    </w:p>
    <w:p w14:paraId="018001D7" w14:textId="6146C742" w:rsidR="000D7788" w:rsidRDefault="000D7788" w:rsidP="000D7788">
      <w:pPr>
        <w:pStyle w:val="2"/>
      </w:pPr>
      <w:bookmarkStart w:id="21" w:name="_Toc118317405"/>
      <w:r>
        <w:t>6.1. Постановка задачи</w:t>
      </w:r>
      <w:bookmarkEnd w:id="21"/>
    </w:p>
    <w:p w14:paraId="7E223BBC" w14:textId="7D931118" w:rsidR="000D7788" w:rsidRDefault="000D7788" w:rsidP="000D7788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025A9EBA" w14:textId="77777777" w:rsidR="000D7788" w:rsidRDefault="000D7788" w:rsidP="000D7788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404CA89B" wp14:editId="57ED07C4">
            <wp:extent cx="2584899" cy="2523525"/>
            <wp:effectExtent l="19050" t="0" r="5901" b="0"/>
            <wp:docPr id="9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31190" t="27231" r="51142" b="42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899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5724FC" w14:textId="56B29A6B" w:rsidR="000D7788" w:rsidRPr="000D7788" w:rsidRDefault="000D7788" w:rsidP="000D7788">
      <w:pPr>
        <w:widowControl w:val="0"/>
        <w:jc w:val="center"/>
        <w:rPr>
          <w:noProof/>
        </w:rPr>
      </w:pPr>
      <w:r>
        <w:rPr>
          <w:noProof/>
        </w:rPr>
        <w:t xml:space="preserve">Рис. </w:t>
      </w:r>
      <w:r w:rsidR="00733029" w:rsidRPr="00733029">
        <w:rPr>
          <w:noProof/>
        </w:rPr>
        <w:t>7</w:t>
      </w:r>
      <w:r>
        <w:rPr>
          <w:noProof/>
        </w:rPr>
        <w:t>. Фигура</w:t>
      </w:r>
    </w:p>
    <w:p w14:paraId="0F94D056" w14:textId="55ABA57A" w:rsidR="000D7788" w:rsidRDefault="000D7788" w:rsidP="000D7788">
      <w:pPr>
        <w:pStyle w:val="2"/>
      </w:pPr>
      <w:bookmarkStart w:id="22" w:name="_Toc118317406"/>
      <w:r>
        <w:t>6.2. Решение задачи, код программы</w:t>
      </w:r>
      <w:bookmarkEnd w:id="22"/>
    </w:p>
    <w:p w14:paraId="6A6A980B" w14:textId="2262943B" w:rsidR="002D05E1" w:rsidRPr="00733029" w:rsidRDefault="002D05E1" w:rsidP="002D05E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3302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6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proofErr w:type="spellEnd"/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igure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 = 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3302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3302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3302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cords of dot"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3302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   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*x + y*y &gt; 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6 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(y &lt; -x 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lt; 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gt; 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(y &lt; 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75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x + 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75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gt; 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x &lt; 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(y &lt; 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2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gt;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&lt;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(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gt; x*x + </w:t>
      </w:r>
      <w:r w:rsidRPr="0073302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lt; x*x + </w:t>
      </w:r>
      <w:r w:rsidRPr="0073302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-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3302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{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3302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3302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3302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3302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es"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302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3302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F7D8E7A" w14:textId="77777777" w:rsidR="002D05E1" w:rsidRPr="0059433F" w:rsidRDefault="002D05E1" w:rsidP="002D05E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4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943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94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0ECFDAB4" w14:textId="2C45FC47" w:rsidR="002D05E1" w:rsidRPr="00DC6A6F" w:rsidRDefault="002D05E1" w:rsidP="002D05E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2D05E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6</w:t>
      </w: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;</w:t>
      </w:r>
    </w:p>
    <w:p w14:paraId="34F8139C" w14:textId="13EC0AD5" w:rsidR="002D05E1" w:rsidRPr="002D05E1" w:rsidRDefault="002D05E1" w:rsidP="002D05E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990B6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5B09258E" w14:textId="4B9F4462" w:rsidR="000D7788" w:rsidRDefault="000D7788" w:rsidP="000D7788">
      <w:pPr>
        <w:pStyle w:val="2"/>
      </w:pPr>
      <w:bookmarkStart w:id="23" w:name="_Toc118317407"/>
      <w:r>
        <w:t>6.3. Тестирование работы программы с проверкой</w:t>
      </w:r>
      <w:bookmarkEnd w:id="23"/>
    </w:p>
    <w:p w14:paraId="71B52DC3" w14:textId="35B2D130" w:rsidR="000D7788" w:rsidRDefault="002D05E1" w:rsidP="000D7788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03AC9BE6" w14:textId="20FD87BB" w:rsidR="00733029" w:rsidRPr="00622107" w:rsidRDefault="00733029" w:rsidP="00733029">
      <w:r>
        <w:t>Красная точка находится в</w:t>
      </w:r>
      <w:r>
        <w:t xml:space="preserve">не закрашенной части </w:t>
      </w:r>
      <w:r>
        <w:t>фигур</w:t>
      </w:r>
      <w:r>
        <w:t>ы</w:t>
      </w:r>
      <w:r>
        <w:t xml:space="preserve"> и имеет координаты (</w:t>
      </w:r>
      <w:r w:rsidRPr="00733029">
        <w:t>2</w:t>
      </w:r>
      <w:r>
        <w:t>;</w:t>
      </w:r>
      <w:r w:rsidRPr="00733029">
        <w:t>1</w:t>
      </w:r>
      <w:r>
        <w:t>), зеленая точка находится в</w:t>
      </w:r>
      <w:r>
        <w:t xml:space="preserve"> закрашенной части</w:t>
      </w:r>
      <w:r>
        <w:t xml:space="preserve"> фигур</w:t>
      </w:r>
      <w:r>
        <w:t>ы</w:t>
      </w:r>
      <w:r>
        <w:t xml:space="preserve"> и имеет координаты (</w:t>
      </w:r>
      <w:r w:rsidRPr="00733029">
        <w:t>-2</w:t>
      </w:r>
      <w:r>
        <w:t xml:space="preserve">;-2), синяя точка находится вне </w:t>
      </w:r>
      <w:r w:rsidR="005C0B0C">
        <w:t xml:space="preserve">закрашенной части </w:t>
      </w:r>
      <w:r>
        <w:t>фигур</w:t>
      </w:r>
      <w:r w:rsidR="005C0B0C">
        <w:t>ы</w:t>
      </w:r>
      <w:r>
        <w:t xml:space="preserve"> и имеет координаты (</w:t>
      </w:r>
      <w:r w:rsidRPr="00733029">
        <w:t>1</w:t>
      </w:r>
      <w:r>
        <w:t>;</w:t>
      </w:r>
      <w:r w:rsidRPr="00733029">
        <w:t>5</w:t>
      </w:r>
      <w:r>
        <w:t>)</w:t>
      </w:r>
      <w:r w:rsidRPr="00733029">
        <w:t xml:space="preserve">, </w:t>
      </w:r>
      <w:r>
        <w:t>фиолетовая точка находится</w:t>
      </w:r>
      <w:r w:rsidR="005C0B0C">
        <w:t xml:space="preserve"> в закрашенной части фигуры</w:t>
      </w:r>
      <w:r>
        <w:t xml:space="preserve"> </w:t>
      </w:r>
      <w:r w:rsidR="005C0B0C">
        <w:t>и имеет координаты (0;4)</w:t>
      </w:r>
      <w:r>
        <w:t xml:space="preserve">. </w:t>
      </w:r>
    </w:p>
    <w:p w14:paraId="280FDD61" w14:textId="77777777" w:rsidR="00733029" w:rsidRDefault="00733029" w:rsidP="000D7788"/>
    <w:p w14:paraId="5452C1D3" w14:textId="3342312D" w:rsidR="00733029" w:rsidRDefault="00733029" w:rsidP="00733029">
      <w:pPr>
        <w:jc w:val="center"/>
      </w:pPr>
      <w:r w:rsidRPr="00733029">
        <w:lastRenderedPageBreak/>
        <w:drawing>
          <wp:inline distT="0" distB="0" distL="0" distR="0" wp14:anchorId="1DCBEE32" wp14:editId="0985A9E4">
            <wp:extent cx="4617720" cy="3675419"/>
            <wp:effectExtent l="0" t="0" r="0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635381" cy="3689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CAA25" w14:textId="09A6B945" w:rsidR="00733029" w:rsidRPr="00622107" w:rsidRDefault="00733029" w:rsidP="00733029">
      <w:pPr>
        <w:jc w:val="center"/>
      </w:pPr>
      <w:r>
        <w:t xml:space="preserve">Рис. </w:t>
      </w:r>
      <w:r>
        <w:t>7</w:t>
      </w:r>
      <w:r>
        <w:t xml:space="preserve">. Решение задачи с использованием </w:t>
      </w:r>
      <w:r>
        <w:rPr>
          <w:lang w:val="en-US"/>
        </w:rPr>
        <w:t>paint</w:t>
      </w:r>
    </w:p>
    <w:p w14:paraId="0D654F50" w14:textId="77777777" w:rsidR="00733029" w:rsidRPr="00955A36" w:rsidRDefault="00733029" w:rsidP="000D7788"/>
    <w:p w14:paraId="4EA986BA" w14:textId="774AB3DA" w:rsidR="000D7788" w:rsidRPr="00733029" w:rsidRDefault="000D7788" w:rsidP="000D7788">
      <w:pPr>
        <w:jc w:val="right"/>
      </w:pPr>
      <w:r>
        <w:t xml:space="preserve">Таблица </w:t>
      </w:r>
      <w:r w:rsidR="00733029" w:rsidRPr="00733029">
        <w:t>6</w:t>
      </w:r>
    </w:p>
    <w:p w14:paraId="58A27532" w14:textId="7E33A05A" w:rsidR="000D7788" w:rsidRDefault="000D7788" w:rsidP="000D778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651"/>
        <w:gridCol w:w="5264"/>
      </w:tblGrid>
      <w:tr w:rsidR="00332BF8" w:rsidRPr="002D05E1" w14:paraId="03ACA5F3" w14:textId="77777777" w:rsidTr="00332BF8">
        <w:tc>
          <w:tcPr>
            <w:tcW w:w="431" w:type="dxa"/>
          </w:tcPr>
          <w:p w14:paraId="75A29817" w14:textId="77777777" w:rsidR="00332BF8" w:rsidRDefault="00332BF8" w:rsidP="00647AF7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726" w:type="dxa"/>
          </w:tcPr>
          <w:p w14:paraId="79B19B7E" w14:textId="77777777" w:rsidR="00332BF8" w:rsidRPr="00FF6D44" w:rsidRDefault="00332BF8" w:rsidP="00647AF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414" w:type="dxa"/>
          </w:tcPr>
          <w:p w14:paraId="2DA73BC4" w14:textId="77777777" w:rsidR="00332BF8" w:rsidRPr="002D05E1" w:rsidRDefault="00332BF8" w:rsidP="00647AF7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5C0B0C" w14:paraId="4F516183" w14:textId="77777777" w:rsidTr="000D7788">
        <w:tc>
          <w:tcPr>
            <w:tcW w:w="431" w:type="dxa"/>
            <w:vAlign w:val="center"/>
          </w:tcPr>
          <w:p w14:paraId="148E6F09" w14:textId="77777777" w:rsidR="000D7788" w:rsidRPr="00FF6D44" w:rsidRDefault="000D7788" w:rsidP="004333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726" w:type="dxa"/>
            <w:vAlign w:val="center"/>
          </w:tcPr>
          <w:p w14:paraId="3746657A" w14:textId="285E239E" w:rsidR="000D7788" w:rsidRDefault="005C0B0C" w:rsidP="00433308">
            <w:pPr>
              <w:jc w:val="left"/>
            </w:pPr>
            <w:r w:rsidRPr="005C0B0C">
              <w:drawing>
                <wp:inline distT="0" distB="0" distL="0" distR="0" wp14:anchorId="3E892FB4" wp14:editId="2FF7D4EC">
                  <wp:extent cx="1895740" cy="1057423"/>
                  <wp:effectExtent l="0" t="0" r="9525" b="9525"/>
                  <wp:docPr id="419" name="Рисунок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740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4" w:type="dxa"/>
            <w:vAlign w:val="center"/>
          </w:tcPr>
          <w:p w14:paraId="22AFDA2B" w14:textId="63EA1A08" w:rsidR="000D7788" w:rsidRDefault="005C0B0C" w:rsidP="00433308">
            <w:pPr>
              <w:jc w:val="center"/>
            </w:pPr>
            <w:r w:rsidRPr="005C0B0C">
              <w:drawing>
                <wp:inline distT="0" distB="0" distL="0" distR="0" wp14:anchorId="26F59454" wp14:editId="65EA1C46">
                  <wp:extent cx="2834640" cy="2244380"/>
                  <wp:effectExtent l="0" t="0" r="0" b="0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1419" cy="2281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0B0C" w14:paraId="7CBC770D" w14:textId="77777777" w:rsidTr="000D7788">
        <w:tc>
          <w:tcPr>
            <w:tcW w:w="431" w:type="dxa"/>
            <w:vAlign w:val="center"/>
          </w:tcPr>
          <w:p w14:paraId="0016B9C8" w14:textId="77777777" w:rsidR="000D7788" w:rsidRPr="00FF6D44" w:rsidRDefault="000D7788" w:rsidP="004333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26" w:type="dxa"/>
            <w:vAlign w:val="center"/>
          </w:tcPr>
          <w:p w14:paraId="02E1E34F" w14:textId="37BE5DCD" w:rsidR="000D7788" w:rsidRDefault="005C0B0C" w:rsidP="00433308">
            <w:pPr>
              <w:jc w:val="left"/>
            </w:pPr>
            <w:r w:rsidRPr="005C0B0C">
              <w:drawing>
                <wp:inline distT="0" distB="0" distL="0" distR="0" wp14:anchorId="1D21540C" wp14:editId="22A20A48">
                  <wp:extent cx="1810003" cy="1028844"/>
                  <wp:effectExtent l="0" t="0" r="0" b="0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10288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4" w:type="dxa"/>
            <w:vAlign w:val="center"/>
          </w:tcPr>
          <w:p w14:paraId="2EDA0347" w14:textId="0609F50F" w:rsidR="000D7788" w:rsidRDefault="005C0B0C" w:rsidP="00433308">
            <w:pPr>
              <w:jc w:val="center"/>
            </w:pPr>
            <w:r w:rsidRPr="005C0B0C">
              <w:drawing>
                <wp:inline distT="0" distB="0" distL="0" distR="0" wp14:anchorId="470AE623" wp14:editId="3B76C714">
                  <wp:extent cx="2845597" cy="2240280"/>
                  <wp:effectExtent l="0" t="0" r="0" b="0"/>
                  <wp:docPr id="422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1209" cy="22604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0B0C" w14:paraId="71CF3CD2" w14:textId="77777777" w:rsidTr="000D7788">
        <w:tc>
          <w:tcPr>
            <w:tcW w:w="431" w:type="dxa"/>
            <w:vAlign w:val="center"/>
          </w:tcPr>
          <w:p w14:paraId="5247D6D9" w14:textId="486C7A3B" w:rsidR="005C0B0C" w:rsidRPr="005C0B0C" w:rsidRDefault="005C0B0C" w:rsidP="00433308">
            <w:pPr>
              <w:jc w:val="center"/>
            </w:pPr>
            <w:r>
              <w:t>3</w:t>
            </w:r>
          </w:p>
        </w:tc>
        <w:tc>
          <w:tcPr>
            <w:tcW w:w="3726" w:type="dxa"/>
            <w:vAlign w:val="center"/>
          </w:tcPr>
          <w:p w14:paraId="290A13D5" w14:textId="34054827" w:rsidR="005C0B0C" w:rsidRDefault="005C0B0C" w:rsidP="00433308">
            <w:pPr>
              <w:jc w:val="left"/>
            </w:pPr>
            <w:r w:rsidRPr="005C0B0C">
              <w:drawing>
                <wp:inline distT="0" distB="0" distL="0" distR="0" wp14:anchorId="49ADBD62" wp14:editId="294741CD">
                  <wp:extent cx="1867161" cy="962159"/>
                  <wp:effectExtent l="0" t="0" r="0" b="9525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7161" cy="962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4" w:type="dxa"/>
            <w:vAlign w:val="center"/>
          </w:tcPr>
          <w:p w14:paraId="02A7936C" w14:textId="43D90E38" w:rsidR="005C0B0C" w:rsidRDefault="005C0B0C" w:rsidP="00433308">
            <w:pPr>
              <w:jc w:val="center"/>
            </w:pPr>
            <w:r w:rsidRPr="005C0B0C">
              <w:drawing>
                <wp:inline distT="0" distB="0" distL="0" distR="0" wp14:anchorId="79034498" wp14:editId="1C0966F8">
                  <wp:extent cx="2861537" cy="2262924"/>
                  <wp:effectExtent l="0" t="0" r="0" b="0"/>
                  <wp:docPr id="424" name="Рисунок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619" cy="22977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0B0C" w14:paraId="5530B3BF" w14:textId="77777777" w:rsidTr="000D7788">
        <w:tc>
          <w:tcPr>
            <w:tcW w:w="431" w:type="dxa"/>
            <w:vAlign w:val="center"/>
          </w:tcPr>
          <w:p w14:paraId="4B9E6924" w14:textId="049A0D18" w:rsidR="005C0B0C" w:rsidRPr="005C0B0C" w:rsidRDefault="005C0B0C" w:rsidP="00433308">
            <w:pPr>
              <w:jc w:val="center"/>
            </w:pPr>
            <w:r>
              <w:t>4</w:t>
            </w:r>
          </w:p>
        </w:tc>
        <w:tc>
          <w:tcPr>
            <w:tcW w:w="3726" w:type="dxa"/>
            <w:vAlign w:val="center"/>
          </w:tcPr>
          <w:p w14:paraId="1734650B" w14:textId="67485D15" w:rsidR="005C0B0C" w:rsidRDefault="005C0B0C" w:rsidP="00433308">
            <w:pPr>
              <w:jc w:val="left"/>
            </w:pPr>
            <w:r w:rsidRPr="005C0B0C">
              <w:drawing>
                <wp:inline distT="0" distB="0" distL="0" distR="0" wp14:anchorId="5E27DA86" wp14:editId="39F73619">
                  <wp:extent cx="2019582" cy="1019317"/>
                  <wp:effectExtent l="0" t="0" r="0" b="9525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582" cy="1019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4" w:type="dxa"/>
            <w:vAlign w:val="center"/>
          </w:tcPr>
          <w:p w14:paraId="50151E1A" w14:textId="74D53688" w:rsidR="005C0B0C" w:rsidRDefault="005C0B0C" w:rsidP="00433308">
            <w:pPr>
              <w:jc w:val="center"/>
            </w:pPr>
            <w:r w:rsidRPr="005C0B0C">
              <w:drawing>
                <wp:inline distT="0" distB="0" distL="0" distR="0" wp14:anchorId="329A0228" wp14:editId="64D27355">
                  <wp:extent cx="2884805" cy="2271456"/>
                  <wp:effectExtent l="0" t="0" r="0" b="0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2207" cy="2285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23E294" w14:textId="77777777" w:rsidR="000D7788" w:rsidRPr="001F7E52" w:rsidRDefault="000D7788" w:rsidP="000D7788"/>
    <w:p w14:paraId="4CB805F5" w14:textId="0D5AE937" w:rsidR="000D7788" w:rsidRPr="005C0B0C" w:rsidRDefault="000D7788" w:rsidP="000D7788">
      <w:pPr>
        <w:pStyle w:val="a"/>
        <w:numPr>
          <w:ilvl w:val="0"/>
          <w:numId w:val="0"/>
        </w:numPr>
        <w:ind w:left="420"/>
        <w:jc w:val="left"/>
        <w:rPr>
          <w:lang w:val="en-US"/>
        </w:rPr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 w:rsidR="00D96944" w:rsidRPr="00D96944">
        <w:t xml:space="preserve"> </w:t>
      </w:r>
      <w:r>
        <w:t>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0CF27B0" w14:textId="6F7126F3" w:rsidR="000D7788" w:rsidRPr="000D7788" w:rsidRDefault="000D7788" w:rsidP="000D7788">
      <w:pPr>
        <w:pStyle w:val="10"/>
      </w:pPr>
      <w:bookmarkStart w:id="24" w:name="_Toc118317408"/>
      <w:r>
        <w:t>Задание 7</w:t>
      </w:r>
      <w:bookmarkEnd w:id="24"/>
    </w:p>
    <w:p w14:paraId="2EC6F92D" w14:textId="62F01E07" w:rsidR="000D7788" w:rsidRDefault="000D7788" w:rsidP="000D7788">
      <w:pPr>
        <w:pStyle w:val="2"/>
      </w:pPr>
      <w:bookmarkStart w:id="25" w:name="_Toc118317409"/>
      <w:r>
        <w:t>7.1. Постановка задачи</w:t>
      </w:r>
      <w:bookmarkEnd w:id="25"/>
    </w:p>
    <w:p w14:paraId="3613FFA4" w14:textId="77777777" w:rsidR="000D7788" w:rsidRPr="0062771C" w:rsidRDefault="000D7788" w:rsidP="000D7788">
      <w:pPr>
        <w:widowControl w:val="0"/>
      </w:pPr>
      <w:r w:rsidRPr="0062771C">
        <w:t>Составить</w:t>
      </w:r>
      <w:r>
        <w:t xml:space="preserve"> </w:t>
      </w:r>
      <w:r w:rsidRPr="0062771C">
        <w:t>две программы для определения функций с точк</w:t>
      </w:r>
      <w:r>
        <w:t xml:space="preserve">ами разрыва. </w:t>
      </w:r>
      <w:r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 w14:anchorId="59D670C9">
          <v:shape id="_x0000_i1105" type="#_x0000_t75" style="width:58.8pt;height:18pt" o:ole="">
            <v:imagedata r:id="rId44" o:title=""/>
          </v:shape>
          <o:OLEObject Type="Embed" ProgID="Equation.DSMT4" ShapeID="_x0000_i1105" DrawAspect="Content" ObjectID="_1728930585" r:id="rId45"/>
        </w:object>
      </w:r>
      <w:r w:rsidRPr="0062771C">
        <w:t xml:space="preserve">. Если, </w:t>
      </w:r>
      <w:r w:rsidRPr="0062771C">
        <w:lastRenderedPageBreak/>
        <w:t>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95"/>
        <w:gridCol w:w="4733"/>
      </w:tblGrid>
      <w:tr w:rsidR="000D7788" w:rsidRPr="0062771C" w14:paraId="5C8F8CFE" w14:textId="77777777" w:rsidTr="00433308">
        <w:trPr>
          <w:jc w:val="center"/>
        </w:trPr>
        <w:tc>
          <w:tcPr>
            <w:tcW w:w="3622" w:type="dxa"/>
            <w:vAlign w:val="center"/>
          </w:tcPr>
          <w:p w14:paraId="38430B8C" w14:textId="77777777" w:rsidR="000D7788" w:rsidRPr="0062771C" w:rsidRDefault="000D7788" w:rsidP="00433308">
            <w:pPr>
              <w:widowControl w:val="0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 w14:anchorId="12B1AA36">
                <v:shape id="_x0000_i1106" type="#_x0000_t75" style="width:174pt;height:90pt" o:ole="">
                  <v:imagedata r:id="rId46" o:title=""/>
                </v:shape>
                <o:OLEObject Type="Embed" ProgID="Equation.DSMT4" ShapeID="_x0000_i1106" DrawAspect="Content" ObjectID="_1728930586" r:id="rId47"/>
              </w:object>
            </w:r>
          </w:p>
        </w:tc>
        <w:tc>
          <w:tcPr>
            <w:tcW w:w="4733" w:type="dxa"/>
            <w:vAlign w:val="center"/>
          </w:tcPr>
          <w:p w14:paraId="7F1ED2F2" w14:textId="77777777" w:rsidR="000D7788" w:rsidRPr="0062771C" w:rsidRDefault="000D7788" w:rsidP="00433308">
            <w:pPr>
              <w:widowControl w:val="0"/>
            </w:pPr>
            <w:r w:rsidRPr="009B6AD6">
              <w:rPr>
                <w:position w:val="-110"/>
              </w:rPr>
              <w:object w:dxaOrig="4440" w:dyaOrig="2340" w14:anchorId="44DB8F44">
                <v:shape id="_x0000_i1107" type="#_x0000_t75" style="width:222pt;height:117pt" o:ole="">
                  <v:imagedata r:id="rId48" o:title=""/>
                </v:shape>
                <o:OLEObject Type="Embed" ProgID="Equation.DSMT4" ShapeID="_x0000_i1107" DrawAspect="Content" ObjectID="_1728930587" r:id="rId49"/>
              </w:object>
            </w:r>
          </w:p>
        </w:tc>
      </w:tr>
    </w:tbl>
    <w:p w14:paraId="30BCE629" w14:textId="77777777" w:rsidR="000D7788" w:rsidRPr="000D7788" w:rsidRDefault="000D7788" w:rsidP="000D7788"/>
    <w:p w14:paraId="39A2F52B" w14:textId="3BA43E00" w:rsidR="00D96944" w:rsidRDefault="000D7788" w:rsidP="000D7788">
      <w:pPr>
        <w:pStyle w:val="2"/>
      </w:pPr>
      <w:bookmarkStart w:id="26" w:name="_Toc118317410"/>
      <w:r>
        <w:t>7.2. Решение задачи, код программы</w:t>
      </w:r>
      <w:bookmarkEnd w:id="26"/>
    </w:p>
    <w:p w14:paraId="3C6D0E02" w14:textId="3EBF33CD" w:rsidR="00D96944" w:rsidRDefault="00D96944" w:rsidP="00D9694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9694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_g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=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g = (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*x-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)/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proofErr w:type="spellStart"/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+x</w:t>
      </w:r>
      <w:proofErr w:type="spellEnd"/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g = 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)*((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x-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-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9694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_z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lt; 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z = 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*x-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D9694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/(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+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=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=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z = 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-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z = 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*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-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a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/(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9694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x*x))+</w:t>
      </w:r>
      <w:r w:rsidRPr="00D9694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36A6DC4C" w14:textId="77777777" w:rsidR="00D96944" w:rsidRPr="00D96944" w:rsidRDefault="00D96944" w:rsidP="00D9694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9694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9694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D9694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2856FC8D" w14:textId="4BDC6F47" w:rsidR="00D96944" w:rsidRPr="00D96944" w:rsidRDefault="00D96944" w:rsidP="00D96944">
      <w:pPr>
        <w:pStyle w:val="HTML"/>
        <w:shd w:val="clear" w:color="auto" w:fill="2B2B2B"/>
        <w:rPr>
          <w:color w:val="A9B7C6"/>
          <w:lang w:val="en-US"/>
        </w:rPr>
      </w:pPr>
      <w:r>
        <w:rPr>
          <w:color w:val="A9B7C6"/>
          <w:lang w:val="en-US"/>
        </w:rPr>
        <w:t xml:space="preserve">    </w:t>
      </w:r>
      <w:proofErr w:type="spellStart"/>
      <w:r w:rsidRPr="00D96944">
        <w:rPr>
          <w:color w:val="A9B7C6"/>
          <w:lang w:val="en-US"/>
        </w:rPr>
        <w:t>System.</w:t>
      </w:r>
      <w:r w:rsidRPr="00D96944">
        <w:rPr>
          <w:i/>
          <w:iCs/>
          <w:color w:val="9876AA"/>
          <w:lang w:val="en-US"/>
        </w:rPr>
        <w:t>out</w:t>
      </w:r>
      <w:r w:rsidRPr="00D96944">
        <w:rPr>
          <w:color w:val="A9B7C6"/>
          <w:lang w:val="en-US"/>
        </w:rPr>
        <w:t>.println</w:t>
      </w:r>
      <w:proofErr w:type="spellEnd"/>
      <w:r w:rsidRPr="00D96944">
        <w:rPr>
          <w:color w:val="A9B7C6"/>
          <w:lang w:val="en-US"/>
        </w:rPr>
        <w:t>(</w:t>
      </w:r>
      <w:r w:rsidRPr="00D96944">
        <w:rPr>
          <w:color w:val="6A8759"/>
          <w:lang w:val="en-US"/>
        </w:rPr>
        <w:t>"Input x in range [-4;4]"</w:t>
      </w:r>
      <w:r w:rsidRPr="00D96944">
        <w:rPr>
          <w:color w:val="A9B7C6"/>
          <w:lang w:val="en-US"/>
        </w:rPr>
        <w:t>)</w:t>
      </w:r>
      <w:r w:rsidRPr="00D96944">
        <w:rPr>
          <w:color w:val="CC7832"/>
          <w:lang w:val="en-US"/>
        </w:rPr>
        <w:t>;</w:t>
      </w:r>
      <w:r w:rsidRPr="00D96944">
        <w:rPr>
          <w:color w:val="CC7832"/>
          <w:lang w:val="en-US"/>
        </w:rPr>
        <w:br/>
      </w:r>
      <w:r>
        <w:rPr>
          <w:color w:val="CC7832"/>
          <w:lang w:val="en-US"/>
        </w:rPr>
        <w:t xml:space="preserve">    </w:t>
      </w:r>
      <w:r w:rsidRPr="00D96944">
        <w:rPr>
          <w:color w:val="CC7832"/>
          <w:lang w:val="en-US"/>
        </w:rPr>
        <w:t xml:space="preserve">double </w:t>
      </w:r>
      <w:r w:rsidRPr="00D96944">
        <w:rPr>
          <w:color w:val="A9B7C6"/>
          <w:lang w:val="en-US"/>
        </w:rPr>
        <w:t xml:space="preserve">x = </w:t>
      </w:r>
      <w:proofErr w:type="spellStart"/>
      <w:r w:rsidRPr="00D96944">
        <w:rPr>
          <w:color w:val="A9B7C6"/>
          <w:lang w:val="en-US"/>
        </w:rPr>
        <w:t>in.nextDouble</w:t>
      </w:r>
      <w:proofErr w:type="spellEnd"/>
      <w:r w:rsidRPr="00D96944">
        <w:rPr>
          <w:color w:val="A9B7C6"/>
          <w:lang w:val="en-US"/>
        </w:rPr>
        <w:t>()</w:t>
      </w:r>
      <w:r w:rsidRPr="00D96944">
        <w:rPr>
          <w:color w:val="CC7832"/>
          <w:lang w:val="en-US"/>
        </w:rPr>
        <w:t>;</w:t>
      </w:r>
      <w:r w:rsidRPr="00D96944">
        <w:rPr>
          <w:color w:val="CC7832"/>
          <w:lang w:val="en-US"/>
        </w:rPr>
        <w:br/>
      </w:r>
      <w:r>
        <w:rPr>
          <w:color w:val="CC7832"/>
          <w:lang w:val="en-US"/>
        </w:rPr>
        <w:t xml:space="preserve">    </w:t>
      </w:r>
      <w:r w:rsidRPr="00D96944">
        <w:rPr>
          <w:color w:val="CC7832"/>
          <w:lang w:val="en-US"/>
        </w:rPr>
        <w:t xml:space="preserve">if </w:t>
      </w:r>
      <w:r w:rsidRPr="00D96944">
        <w:rPr>
          <w:color w:val="A9B7C6"/>
          <w:lang w:val="en-US"/>
        </w:rPr>
        <w:t>(x&gt;=-</w:t>
      </w:r>
      <w:r w:rsidRPr="00D96944">
        <w:rPr>
          <w:color w:val="6897BB"/>
          <w:lang w:val="en-US"/>
        </w:rPr>
        <w:t xml:space="preserve">4 </w:t>
      </w:r>
      <w:r w:rsidRPr="00D96944">
        <w:rPr>
          <w:color w:val="A9B7C6"/>
          <w:lang w:val="en-US"/>
        </w:rPr>
        <w:t>&amp; x&lt;=</w:t>
      </w:r>
      <w:r w:rsidRPr="00D96944">
        <w:rPr>
          <w:color w:val="6897BB"/>
          <w:lang w:val="en-US"/>
        </w:rPr>
        <w:t>4</w:t>
      </w:r>
      <w:r w:rsidRPr="00D96944">
        <w:rPr>
          <w:color w:val="A9B7C6"/>
          <w:lang w:val="en-US"/>
        </w:rPr>
        <w:t>) {</w:t>
      </w:r>
      <w:r w:rsidRPr="00D96944">
        <w:rPr>
          <w:color w:val="A9B7C6"/>
          <w:lang w:val="en-US"/>
        </w:rPr>
        <w:br/>
        <w:t xml:space="preserve">    </w:t>
      </w:r>
      <w:r>
        <w:rPr>
          <w:color w:val="A9B7C6"/>
          <w:lang w:val="en-US"/>
        </w:rPr>
        <w:tab/>
      </w:r>
      <w:proofErr w:type="spellStart"/>
      <w:r w:rsidRPr="00D96944">
        <w:rPr>
          <w:color w:val="A9B7C6"/>
          <w:lang w:val="en-US"/>
        </w:rPr>
        <w:t>System.</w:t>
      </w:r>
      <w:r w:rsidRPr="00D96944">
        <w:rPr>
          <w:i/>
          <w:iCs/>
          <w:color w:val="9876AA"/>
          <w:lang w:val="en-US"/>
        </w:rPr>
        <w:t>out</w:t>
      </w:r>
      <w:r w:rsidRPr="00D96944">
        <w:rPr>
          <w:color w:val="A9B7C6"/>
          <w:lang w:val="en-US"/>
        </w:rPr>
        <w:t>.println</w:t>
      </w:r>
      <w:proofErr w:type="spellEnd"/>
      <w:r w:rsidRPr="00D96944">
        <w:rPr>
          <w:color w:val="A9B7C6"/>
          <w:lang w:val="en-US"/>
        </w:rPr>
        <w:t>(</w:t>
      </w:r>
      <w:r w:rsidRPr="00D96944">
        <w:rPr>
          <w:i/>
          <w:iCs/>
          <w:color w:val="A9B7C6"/>
          <w:lang w:val="en-US"/>
        </w:rPr>
        <w:t>num7_g</w:t>
      </w:r>
      <w:r w:rsidRPr="00D96944">
        <w:rPr>
          <w:color w:val="A9B7C6"/>
          <w:lang w:val="en-US"/>
        </w:rPr>
        <w:t>(x))</w:t>
      </w:r>
      <w:r w:rsidRPr="00D96944">
        <w:rPr>
          <w:color w:val="CC7832"/>
          <w:lang w:val="en-US"/>
        </w:rPr>
        <w:t>;</w:t>
      </w:r>
      <w:r w:rsidRPr="00D96944">
        <w:rPr>
          <w:color w:val="CC7832"/>
          <w:lang w:val="en-US"/>
        </w:rPr>
        <w:br/>
        <w:t xml:space="preserve">    </w:t>
      </w:r>
      <w:r>
        <w:rPr>
          <w:color w:val="CC7832"/>
          <w:lang w:val="en-US"/>
        </w:rPr>
        <w:tab/>
      </w:r>
      <w:proofErr w:type="spellStart"/>
      <w:r w:rsidRPr="00D96944">
        <w:rPr>
          <w:color w:val="A9B7C6"/>
          <w:lang w:val="en-US"/>
        </w:rPr>
        <w:t>System.</w:t>
      </w:r>
      <w:r w:rsidRPr="00D96944">
        <w:rPr>
          <w:i/>
          <w:iCs/>
          <w:color w:val="9876AA"/>
          <w:lang w:val="en-US"/>
        </w:rPr>
        <w:t>out</w:t>
      </w:r>
      <w:r w:rsidRPr="00D96944">
        <w:rPr>
          <w:color w:val="A9B7C6"/>
          <w:lang w:val="en-US"/>
        </w:rPr>
        <w:t>.println</w:t>
      </w:r>
      <w:proofErr w:type="spellEnd"/>
      <w:r w:rsidRPr="00D96944">
        <w:rPr>
          <w:color w:val="A9B7C6"/>
          <w:lang w:val="en-US"/>
        </w:rPr>
        <w:t>(</w:t>
      </w:r>
      <w:r w:rsidRPr="00D96944">
        <w:rPr>
          <w:i/>
          <w:iCs/>
          <w:color w:val="A9B7C6"/>
          <w:lang w:val="en-US"/>
        </w:rPr>
        <w:t>num7_z</w:t>
      </w:r>
      <w:r w:rsidRPr="00D96944">
        <w:rPr>
          <w:color w:val="A9B7C6"/>
          <w:lang w:val="en-US"/>
        </w:rPr>
        <w:t>(x))</w:t>
      </w:r>
      <w:r w:rsidRPr="00D96944">
        <w:rPr>
          <w:color w:val="CC7832"/>
          <w:lang w:val="en-US"/>
        </w:rPr>
        <w:t>;</w:t>
      </w:r>
      <w:r w:rsidRPr="00D96944">
        <w:rPr>
          <w:color w:val="CC7832"/>
          <w:lang w:val="en-US"/>
        </w:rPr>
        <w:br/>
      </w:r>
      <w:r>
        <w:rPr>
          <w:color w:val="A9B7C6"/>
          <w:lang w:val="en-US"/>
        </w:rPr>
        <w:t xml:space="preserve">    </w:t>
      </w:r>
      <w:r w:rsidRPr="00D96944">
        <w:rPr>
          <w:color w:val="A9B7C6"/>
          <w:lang w:val="en-US"/>
        </w:rPr>
        <w:t>}</w:t>
      </w:r>
      <w:r w:rsidRPr="00D96944">
        <w:rPr>
          <w:color w:val="A9B7C6"/>
          <w:lang w:val="en-US"/>
        </w:rPr>
        <w:br/>
      </w:r>
      <w:r>
        <w:rPr>
          <w:color w:val="CC7832"/>
          <w:lang w:val="en-US"/>
        </w:rPr>
        <w:t xml:space="preserve">    </w:t>
      </w:r>
      <w:r w:rsidRPr="00D96944">
        <w:rPr>
          <w:color w:val="CC7832"/>
          <w:lang w:val="en-US"/>
        </w:rPr>
        <w:t xml:space="preserve">else </w:t>
      </w:r>
      <w:r w:rsidRPr="00D96944">
        <w:rPr>
          <w:color w:val="A9B7C6"/>
          <w:lang w:val="en-US"/>
        </w:rPr>
        <w:t>{</w:t>
      </w:r>
      <w:r w:rsidRPr="00D96944">
        <w:rPr>
          <w:color w:val="A9B7C6"/>
          <w:lang w:val="en-US"/>
        </w:rPr>
        <w:br/>
        <w:t xml:space="preserve">    </w:t>
      </w:r>
      <w:proofErr w:type="spellStart"/>
      <w:r w:rsidRPr="00D96944">
        <w:rPr>
          <w:color w:val="A9B7C6"/>
          <w:lang w:val="en-US"/>
        </w:rPr>
        <w:t>System.</w:t>
      </w:r>
      <w:r w:rsidRPr="00D96944">
        <w:rPr>
          <w:i/>
          <w:iCs/>
          <w:color w:val="9876AA"/>
          <w:lang w:val="en-US"/>
        </w:rPr>
        <w:t>out</w:t>
      </w:r>
      <w:r w:rsidRPr="00D96944">
        <w:rPr>
          <w:color w:val="A9B7C6"/>
          <w:lang w:val="en-US"/>
        </w:rPr>
        <w:t>.println</w:t>
      </w:r>
      <w:proofErr w:type="spellEnd"/>
      <w:r w:rsidRPr="00D96944">
        <w:rPr>
          <w:color w:val="A9B7C6"/>
          <w:lang w:val="en-US"/>
        </w:rPr>
        <w:t>(</w:t>
      </w:r>
      <w:r w:rsidRPr="00D96944">
        <w:rPr>
          <w:color w:val="6A8759"/>
          <w:lang w:val="en-US"/>
        </w:rPr>
        <w:t>"Error: number out of range"</w:t>
      </w:r>
      <w:r w:rsidRPr="00D96944">
        <w:rPr>
          <w:color w:val="A9B7C6"/>
          <w:lang w:val="en-US"/>
        </w:rPr>
        <w:t>)</w:t>
      </w:r>
      <w:r w:rsidRPr="00D96944">
        <w:rPr>
          <w:color w:val="CC7832"/>
          <w:lang w:val="en-US"/>
        </w:rPr>
        <w:t>;</w:t>
      </w:r>
      <w:r w:rsidRPr="00D96944">
        <w:rPr>
          <w:color w:val="CC7832"/>
          <w:lang w:val="en-US"/>
        </w:rPr>
        <w:br/>
      </w:r>
      <w:r w:rsidRPr="00D96944">
        <w:rPr>
          <w:color w:val="A9B7C6"/>
          <w:lang w:val="en-US"/>
        </w:rPr>
        <w:t>}</w:t>
      </w:r>
    </w:p>
    <w:p w14:paraId="4833077B" w14:textId="62A5DEF1" w:rsidR="00D96944" w:rsidRPr="00D96944" w:rsidRDefault="00D96944" w:rsidP="00D9694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6EB5580" w14:textId="77777777" w:rsidR="00D96944" w:rsidRPr="00D96944" w:rsidRDefault="00D96944" w:rsidP="00D96944">
      <w:pPr>
        <w:rPr>
          <w:lang w:val="en-US"/>
        </w:rPr>
      </w:pPr>
    </w:p>
    <w:p w14:paraId="553DAC2B" w14:textId="60E62DEB" w:rsidR="000D7788" w:rsidRDefault="000D7788" w:rsidP="000D7788">
      <w:pPr>
        <w:pStyle w:val="2"/>
      </w:pPr>
      <w:bookmarkStart w:id="27" w:name="_Toc118317411"/>
      <w:r>
        <w:t>7.3. Тестирование работы программы с проверкой</w:t>
      </w:r>
      <w:bookmarkEnd w:id="27"/>
    </w:p>
    <w:p w14:paraId="4B0ECC6F" w14:textId="09D92B2C" w:rsidR="00332BF8" w:rsidRPr="00332BF8" w:rsidRDefault="00332BF8" w:rsidP="00332BF8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и А</w:t>
      </w:r>
      <w:r w:rsidRPr="00332BF8">
        <w:t>2</w:t>
      </w:r>
      <w:r>
        <w:t xml:space="preserve"> переменная </w:t>
      </w:r>
      <w:r>
        <w:rPr>
          <w:lang w:val="en-US"/>
        </w:rPr>
        <w:t>x</w:t>
      </w:r>
      <w:r w:rsidRPr="00332BF8">
        <w:t xml:space="preserve">, </w:t>
      </w:r>
      <w:r>
        <w:t xml:space="preserve">в ячейку </w:t>
      </w:r>
      <w:r>
        <w:rPr>
          <w:lang w:val="en-US"/>
        </w:rPr>
        <w:t>B</w:t>
      </w:r>
      <w:r w:rsidRPr="00332BF8">
        <w:t>2</w:t>
      </w:r>
      <w:r w:rsidRPr="0037690F">
        <w:t xml:space="preserve"> – </w:t>
      </w:r>
      <w:r>
        <w:rPr>
          <w:lang w:val="en-US"/>
        </w:rPr>
        <w:t>g</w:t>
      </w:r>
      <w:r w:rsidRPr="00332BF8">
        <w:t xml:space="preserve">, </w:t>
      </w:r>
      <w:r>
        <w:t xml:space="preserve">в ячейку </w:t>
      </w:r>
      <w:r>
        <w:rPr>
          <w:lang w:val="en-US"/>
        </w:rPr>
        <w:t>C</w:t>
      </w:r>
      <w:r w:rsidRPr="0037690F">
        <w:t>2</w:t>
      </w:r>
      <w:r w:rsidRPr="00332BF8">
        <w:t xml:space="preserve"> </w:t>
      </w:r>
      <w:r>
        <w:t>–</w:t>
      </w:r>
      <w:r w:rsidRPr="00332BF8">
        <w:t xml:space="preserve"> </w:t>
      </w:r>
      <w:r>
        <w:rPr>
          <w:lang w:val="en-US"/>
        </w:rPr>
        <w:t>z</w:t>
      </w:r>
      <w:r w:rsidRPr="00332BF8">
        <w:t>.</w:t>
      </w:r>
    </w:p>
    <w:p w14:paraId="11C5892E" w14:textId="73D4FEEA" w:rsidR="00332BF8" w:rsidRPr="00332BF8" w:rsidRDefault="00332BF8" w:rsidP="00332BF8">
      <w:pPr>
        <w:rPr>
          <w:lang w:val="en-US"/>
        </w:rPr>
      </w:pPr>
      <w:r>
        <w:t>Формула</w:t>
      </w:r>
      <w:r w:rsidRPr="00332BF8">
        <w:rPr>
          <w:lang w:val="en-US"/>
        </w:rPr>
        <w:t xml:space="preserve"> </w:t>
      </w:r>
      <w:r>
        <w:t>для</w:t>
      </w:r>
      <w:r w:rsidRPr="00332BF8">
        <w:rPr>
          <w:lang w:val="en-US"/>
        </w:rPr>
        <w:t xml:space="preserve"> </w:t>
      </w:r>
      <w:r>
        <w:rPr>
          <w:lang w:val="en-US"/>
        </w:rPr>
        <w:t>g</w:t>
      </w:r>
      <w:r w:rsidRPr="00332BF8">
        <w:rPr>
          <w:lang w:val="en-US"/>
        </w:rPr>
        <w:t>:</w:t>
      </w:r>
    </w:p>
    <w:p w14:paraId="622C6ECB" w14:textId="38C45669" w:rsidR="00332BF8" w:rsidRDefault="00332BF8" w:rsidP="00332BF8">
      <w:pPr>
        <w:rPr>
          <w:lang w:val="en-US"/>
        </w:rPr>
      </w:pPr>
      <w:r>
        <w:rPr>
          <w:lang w:val="en-US"/>
        </w:rPr>
        <w:t>B</w:t>
      </w:r>
      <w:r w:rsidRPr="00332BF8">
        <w:rPr>
          <w:lang w:val="en-US"/>
        </w:rPr>
        <w:t>2)=</w:t>
      </w:r>
      <w:r w:rsidRPr="00332BF8">
        <w:t>ЕСЛИ</w:t>
      </w:r>
      <w:r w:rsidRPr="00332BF8">
        <w:rPr>
          <w:lang w:val="en-US"/>
        </w:rPr>
        <w:t>(A2&lt;=0;ABS(3*A2*A2</w:t>
      </w:r>
      <w:r>
        <w:rPr>
          <w:lang w:val="en-US"/>
        </w:rPr>
        <w:t>-</w:t>
      </w:r>
      <w:r w:rsidRPr="00332BF8">
        <w:rPr>
          <w:lang w:val="en-US"/>
        </w:rPr>
        <w:t>6*A2)/(1+2*A2+A2*A2);EXP(COS(A2*SIN(A2)))*ABS(A2*A2-2)/COS(A2-2))</w:t>
      </w:r>
    </w:p>
    <w:p w14:paraId="5F33DE9F" w14:textId="793EAF39" w:rsidR="00332BF8" w:rsidRDefault="00332BF8" w:rsidP="00332BF8">
      <w:pPr>
        <w:rPr>
          <w:lang w:val="en-US"/>
        </w:rPr>
      </w:pPr>
      <w:r>
        <w:t xml:space="preserve">Формула для </w:t>
      </w:r>
      <w:r>
        <w:rPr>
          <w:lang w:val="en-US"/>
        </w:rPr>
        <w:t>z:</w:t>
      </w:r>
    </w:p>
    <w:p w14:paraId="74D51E82" w14:textId="5F5BC76B" w:rsidR="00332BF8" w:rsidRPr="00332BF8" w:rsidRDefault="00332BF8" w:rsidP="00332BF8">
      <w:pPr>
        <w:rPr>
          <w:lang w:val="en-US"/>
        </w:rPr>
      </w:pPr>
      <w:r>
        <w:rPr>
          <w:lang w:val="en-US"/>
        </w:rPr>
        <w:lastRenderedPageBreak/>
        <w:t>C2)</w:t>
      </w:r>
      <w:r w:rsidRPr="00332BF8">
        <w:rPr>
          <w:lang w:val="en-US"/>
        </w:rPr>
        <w:t>=ЕСЛИ(A2&lt;0;3*(A2*A2-1)^3+(2+КОРЕНЬ(1+EXP(1)*A2^(2*ПИ())))/COS(A2+2*A2^4);ЕСЛИ(A2&gt;1;(2*SIN(3*A2)^2-TAN(A2))/(COS(SIN(A2^3))+3*A2);2*COS(A2)*EXP(-2*A2)-SIN(2*A2-EXP(1))))</w:t>
      </w:r>
    </w:p>
    <w:p w14:paraId="2B0C579B" w14:textId="77777777" w:rsidR="00332BF8" w:rsidRPr="00332BF8" w:rsidRDefault="00332BF8" w:rsidP="00332BF8">
      <w:pPr>
        <w:rPr>
          <w:lang w:val="en-US"/>
        </w:rPr>
      </w:pPr>
    </w:p>
    <w:p w14:paraId="5DA34DB7" w14:textId="458C4C28" w:rsidR="00332BF8" w:rsidRPr="00ED33D4" w:rsidRDefault="00332BF8" w:rsidP="00332BF8">
      <w:r>
        <w:t xml:space="preserve">На рис. </w:t>
      </w:r>
      <w:r w:rsidRPr="00332BF8">
        <w:t>8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5CE95BDE" w14:textId="391CBE81" w:rsidR="00332BF8" w:rsidRDefault="00332BF8" w:rsidP="00332BF8">
      <w:pPr>
        <w:pStyle w:val="a"/>
        <w:numPr>
          <w:ilvl w:val="0"/>
          <w:numId w:val="0"/>
        </w:numPr>
        <w:ind w:left="420"/>
        <w:jc w:val="center"/>
      </w:pPr>
      <w:r w:rsidRPr="00332BF8">
        <w:drawing>
          <wp:inline distT="0" distB="0" distL="0" distR="0" wp14:anchorId="1EC527E4" wp14:editId="0C98252E">
            <wp:extent cx="2619741" cy="733527"/>
            <wp:effectExtent l="0" t="0" r="9525" b="9525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62D2F" w14:textId="23957C0A" w:rsidR="00332BF8" w:rsidRPr="00ED33D4" w:rsidRDefault="00332BF8" w:rsidP="00332BF8">
      <w:pPr>
        <w:jc w:val="center"/>
      </w:pPr>
      <w:r>
        <w:t xml:space="preserve">Рис. </w:t>
      </w:r>
      <w:r>
        <w:rPr>
          <w:lang w:val="en-US"/>
        </w:rPr>
        <w:t>8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3B06699" w14:textId="77777777" w:rsidR="00332BF8" w:rsidRPr="00ED33D4" w:rsidRDefault="00332BF8" w:rsidP="00332BF8"/>
    <w:p w14:paraId="515CE59B" w14:textId="2D965072" w:rsidR="00332BF8" w:rsidRDefault="00332BF8" w:rsidP="00332BF8">
      <w:r>
        <w:t xml:space="preserve">Далее в таблице </w:t>
      </w:r>
      <w:r w:rsidRPr="00332BF8">
        <w:t>7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97C8182" w14:textId="0AE8C4CA" w:rsidR="00332BF8" w:rsidRPr="00332BF8" w:rsidRDefault="00332BF8" w:rsidP="00332BF8">
      <w:pPr>
        <w:jc w:val="right"/>
        <w:rPr>
          <w:lang w:val="en-US"/>
        </w:rPr>
      </w:pPr>
      <w:r>
        <w:t xml:space="preserve">Таблица </w:t>
      </w:r>
      <w:r>
        <w:rPr>
          <w:lang w:val="en-US"/>
        </w:rPr>
        <w:t>7</w:t>
      </w:r>
    </w:p>
    <w:p w14:paraId="1CC1FE4C" w14:textId="1167034B" w:rsidR="000D7788" w:rsidRDefault="000D7788" w:rsidP="000D778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859"/>
        <w:gridCol w:w="5056"/>
      </w:tblGrid>
      <w:tr w:rsidR="00332BF8" w:rsidRPr="002D05E1" w14:paraId="6BAD3CF0" w14:textId="77777777" w:rsidTr="00332BF8">
        <w:tc>
          <w:tcPr>
            <w:tcW w:w="431" w:type="dxa"/>
          </w:tcPr>
          <w:p w14:paraId="748D5622" w14:textId="77777777" w:rsidR="00332BF8" w:rsidRDefault="00332BF8" w:rsidP="00647AF7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726" w:type="dxa"/>
          </w:tcPr>
          <w:p w14:paraId="6D2E5E58" w14:textId="77777777" w:rsidR="00332BF8" w:rsidRPr="00FF6D44" w:rsidRDefault="00332BF8" w:rsidP="00647AF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414" w:type="dxa"/>
          </w:tcPr>
          <w:p w14:paraId="26E649E2" w14:textId="17133274" w:rsidR="00332BF8" w:rsidRPr="002D05E1" w:rsidRDefault="00332BF8" w:rsidP="00647AF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D7788" w14:paraId="07A3ACD9" w14:textId="77777777" w:rsidTr="00433308">
        <w:tc>
          <w:tcPr>
            <w:tcW w:w="431" w:type="dxa"/>
            <w:vAlign w:val="center"/>
          </w:tcPr>
          <w:p w14:paraId="594562EE" w14:textId="77777777" w:rsidR="000D7788" w:rsidRPr="00FF6D44" w:rsidRDefault="000D7788" w:rsidP="004333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726" w:type="dxa"/>
            <w:vAlign w:val="center"/>
          </w:tcPr>
          <w:p w14:paraId="55F11C93" w14:textId="594E3B97" w:rsidR="000D7788" w:rsidRDefault="00332BF8" w:rsidP="00433308">
            <w:pPr>
              <w:jc w:val="left"/>
            </w:pPr>
            <w:r w:rsidRPr="00332BF8">
              <w:drawing>
                <wp:inline distT="0" distB="0" distL="0" distR="0" wp14:anchorId="2950E92C" wp14:editId="7DE255C4">
                  <wp:extent cx="2313358" cy="967740"/>
                  <wp:effectExtent l="0" t="0" r="0" b="0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831" cy="972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4" w:type="dxa"/>
            <w:vAlign w:val="center"/>
          </w:tcPr>
          <w:p w14:paraId="1DE2249F" w14:textId="0FF44BC5" w:rsidR="000D7788" w:rsidRDefault="00332BF8" w:rsidP="00433308">
            <w:pPr>
              <w:jc w:val="center"/>
            </w:pPr>
            <w:r w:rsidRPr="00332BF8">
              <w:drawing>
                <wp:inline distT="0" distB="0" distL="0" distR="0" wp14:anchorId="2A0B8D53" wp14:editId="18396AF1">
                  <wp:extent cx="2295845" cy="485843"/>
                  <wp:effectExtent l="0" t="0" r="0" b="9525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845" cy="485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788" w14:paraId="04214A37" w14:textId="77777777" w:rsidTr="00433308">
        <w:tc>
          <w:tcPr>
            <w:tcW w:w="431" w:type="dxa"/>
            <w:vAlign w:val="center"/>
          </w:tcPr>
          <w:p w14:paraId="2D2AC671" w14:textId="77777777" w:rsidR="000D7788" w:rsidRPr="00FF6D44" w:rsidRDefault="000D7788" w:rsidP="004333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726" w:type="dxa"/>
            <w:vAlign w:val="center"/>
          </w:tcPr>
          <w:p w14:paraId="5D0BAD13" w14:textId="61373E17" w:rsidR="000D7788" w:rsidRDefault="00332BF8" w:rsidP="00433308">
            <w:pPr>
              <w:jc w:val="left"/>
            </w:pPr>
            <w:r w:rsidRPr="00332BF8">
              <w:drawing>
                <wp:inline distT="0" distB="0" distL="0" distR="0" wp14:anchorId="1F55E3A8" wp14:editId="08EFEB65">
                  <wp:extent cx="2272665" cy="980735"/>
                  <wp:effectExtent l="0" t="0" r="0" b="0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479" cy="983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4" w:type="dxa"/>
            <w:vAlign w:val="center"/>
          </w:tcPr>
          <w:p w14:paraId="23FB8B72" w14:textId="7726F177" w:rsidR="000D7788" w:rsidRDefault="00332BF8" w:rsidP="00433308">
            <w:pPr>
              <w:jc w:val="center"/>
            </w:pPr>
            <w:r w:rsidRPr="00332BF8">
              <w:drawing>
                <wp:inline distT="0" distB="0" distL="0" distR="0" wp14:anchorId="2C0A64D5" wp14:editId="25CB1579">
                  <wp:extent cx="2238687" cy="495369"/>
                  <wp:effectExtent l="0" t="0" r="9525" b="0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687" cy="49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28E37F" w14:textId="77777777" w:rsidR="000D7788" w:rsidRPr="001F7E52" w:rsidRDefault="000D7788" w:rsidP="000D7788"/>
    <w:p w14:paraId="17AC2581" w14:textId="2F014B1A" w:rsidR="000D7788" w:rsidRDefault="000D7788" w:rsidP="000D7788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436A448" w14:textId="2EBE232D" w:rsidR="00433308" w:rsidRPr="000D7788" w:rsidRDefault="00433308" w:rsidP="00433308">
      <w:pPr>
        <w:pStyle w:val="10"/>
      </w:pPr>
      <w:bookmarkStart w:id="28" w:name="_Toc118317412"/>
      <w:r>
        <w:t>Задание 8</w:t>
      </w:r>
      <w:bookmarkEnd w:id="28"/>
    </w:p>
    <w:p w14:paraId="5F491800" w14:textId="054DEAE1" w:rsidR="00433308" w:rsidRDefault="00433308" w:rsidP="00433308">
      <w:pPr>
        <w:pStyle w:val="2"/>
      </w:pPr>
      <w:bookmarkStart w:id="29" w:name="_Toc118317413"/>
      <w:r>
        <w:t>8.1. Постановка задачи</w:t>
      </w:r>
      <w:bookmarkEnd w:id="29"/>
    </w:p>
    <w:p w14:paraId="65047707" w14:textId="5B06D419" w:rsidR="00433308" w:rsidRPr="000D7788" w:rsidRDefault="00433308" w:rsidP="00433308">
      <w:pPr>
        <w:widowControl w:val="0"/>
      </w:pPr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расписание на год дней рождения родственников. Пользователь вводит месяц, а программа выводит ему даты рождения, имена и контактные данные родственников, рожденных в этом месяце.</w:t>
      </w:r>
    </w:p>
    <w:p w14:paraId="775739A8" w14:textId="6F012C52" w:rsidR="00433308" w:rsidRDefault="00433308" w:rsidP="00433308">
      <w:pPr>
        <w:pStyle w:val="2"/>
      </w:pPr>
      <w:bookmarkStart w:id="30" w:name="_Toc118317414"/>
      <w:r>
        <w:t>8.2. Решение задачи, код программы</w:t>
      </w:r>
      <w:bookmarkEnd w:id="30"/>
    </w:p>
    <w:p w14:paraId="1084314C" w14:textId="77777777" w:rsidR="00332BF8" w:rsidRPr="00332BF8" w:rsidRDefault="00332BF8" w:rsidP="00332BF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332BF8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8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umber of month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onth =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switch 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onth){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Oleg 12.01.1998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423865477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axim 03.02.2004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087776438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Lina 18.03.2006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897546734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 birthdays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ina 13.05.2002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423876590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ima 07.06.2004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088995643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Sonya 14.07.2008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873330180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Alex 03.08.1999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479088567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Johny </w:t>
      </w:r>
      <w:proofErr w:type="spellStart"/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ilverhand</w:t>
      </w:r>
      <w:proofErr w:type="spellEnd"/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6.09.1988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Telephone number not found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 birthday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1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Hemen 05.11.1998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45886905667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332BF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2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Andrew 28.12.1996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+79897576650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efaul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32BF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32BF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rror"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332BF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32BF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1B0E4A31" w14:textId="77777777" w:rsidR="00332BF8" w:rsidRPr="00332BF8" w:rsidRDefault="00332BF8" w:rsidP="00332BF8">
      <w:pPr>
        <w:rPr>
          <w:lang w:val="en-US"/>
        </w:rPr>
      </w:pPr>
    </w:p>
    <w:p w14:paraId="4504BA27" w14:textId="5DA27186" w:rsidR="00433308" w:rsidRDefault="00433308" w:rsidP="000F09E7">
      <w:pPr>
        <w:pStyle w:val="2"/>
      </w:pPr>
      <w:bookmarkStart w:id="31" w:name="_Toc118317415"/>
      <w:r>
        <w:t>8.3. Тестирование работы программы</w:t>
      </w:r>
      <w:bookmarkEnd w:id="31"/>
    </w:p>
    <w:p w14:paraId="3BE9FA65" w14:textId="71010140" w:rsidR="000F09E7" w:rsidRDefault="000F09E7" w:rsidP="000F09E7">
      <w:pPr>
        <w:rPr>
          <w:noProof/>
        </w:rPr>
      </w:pPr>
      <w:r w:rsidRPr="000F09E7">
        <w:drawing>
          <wp:inline distT="0" distB="0" distL="0" distR="0" wp14:anchorId="157C1DFF" wp14:editId="511DF8EA">
            <wp:extent cx="2933700" cy="1095375"/>
            <wp:effectExtent l="0" t="0" r="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34113" cy="1095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F09E7">
        <w:rPr>
          <w:noProof/>
        </w:rPr>
        <w:t xml:space="preserve"> </w:t>
      </w:r>
      <w:r w:rsidRPr="000F09E7">
        <w:drawing>
          <wp:inline distT="0" distB="0" distL="0" distR="0" wp14:anchorId="791994CD" wp14:editId="15F84879">
            <wp:extent cx="2872740" cy="1047750"/>
            <wp:effectExtent l="0" t="0" r="0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9F666" w14:textId="77777777" w:rsidR="000F09E7" w:rsidRPr="000F09E7" w:rsidRDefault="000F09E7" w:rsidP="000F09E7"/>
    <w:p w14:paraId="58783D4C" w14:textId="1EE8BF1B" w:rsidR="00433308" w:rsidRPr="000D7788" w:rsidRDefault="00433308" w:rsidP="00433308">
      <w:pPr>
        <w:pStyle w:val="10"/>
      </w:pPr>
      <w:bookmarkStart w:id="32" w:name="_Toc118317416"/>
      <w:r>
        <w:lastRenderedPageBreak/>
        <w:t>Задание 9</w:t>
      </w:r>
      <w:bookmarkEnd w:id="32"/>
    </w:p>
    <w:p w14:paraId="17D479EF" w14:textId="080E7346" w:rsidR="00433308" w:rsidRDefault="00433308" w:rsidP="00433308">
      <w:pPr>
        <w:pStyle w:val="2"/>
      </w:pPr>
      <w:bookmarkStart w:id="33" w:name="_Toc118317417"/>
      <w:r>
        <w:t>9.1. Постановка задачи</w:t>
      </w:r>
      <w:bookmarkEnd w:id="33"/>
    </w:p>
    <w:p w14:paraId="06992B98" w14:textId="77777777" w:rsidR="00433308" w:rsidRDefault="00433308" w:rsidP="00433308">
      <w:pPr>
        <w:widowControl w:val="0"/>
      </w:pPr>
      <w:r>
        <w:t xml:space="preserve">Составить программу опроса респондента на придуманную вами тему с сочетанием инструкций </w:t>
      </w:r>
      <w:r>
        <w:rPr>
          <w:lang w:val="en-US"/>
        </w:rPr>
        <w:t>if</w:t>
      </w:r>
      <w:r w:rsidRPr="0077212C">
        <w:t xml:space="preserve"> </w:t>
      </w:r>
      <w:r>
        <w:t xml:space="preserve">и </w:t>
      </w:r>
      <w:r>
        <w:rPr>
          <w:lang w:val="en-US"/>
        </w:rPr>
        <w:t>switch</w:t>
      </w:r>
      <w:r w:rsidRPr="0077212C">
        <w:t xml:space="preserve"> (</w:t>
      </w:r>
      <w:r>
        <w:t xml:space="preserve">не менее 4 вопросов с вложениями </w:t>
      </w:r>
      <w:r>
        <w:rPr>
          <w:lang w:val="en-US"/>
        </w:rPr>
        <w:t>switch</w:t>
      </w:r>
      <w:r w:rsidRPr="0077212C">
        <w:t xml:space="preserve"> </w:t>
      </w:r>
      <w:r>
        <w:t>в</w:t>
      </w:r>
      <w:r w:rsidRPr="0077212C">
        <w:t xml:space="preserve"> </w:t>
      </w:r>
      <w:r>
        <w:rPr>
          <w:lang w:val="en-US"/>
        </w:rPr>
        <w:t>if</w:t>
      </w:r>
      <w:r>
        <w:t>)</w:t>
      </w:r>
      <w:r w:rsidRPr="0077212C">
        <w:t>.</w:t>
      </w:r>
    </w:p>
    <w:p w14:paraId="098C6FBE" w14:textId="1581BD33" w:rsidR="00433308" w:rsidRDefault="00433308" w:rsidP="00433308">
      <w:pPr>
        <w:pStyle w:val="2"/>
      </w:pPr>
      <w:bookmarkStart w:id="34" w:name="_Toc118317418"/>
      <w:r>
        <w:t>9.2. Решение задачи, код программы</w:t>
      </w:r>
      <w:bookmarkEnd w:id="34"/>
    </w:p>
    <w:p w14:paraId="7E096819" w14:textId="77777777" w:rsidR="00164215" w:rsidRPr="00164215" w:rsidRDefault="00164215" w:rsidP="0016421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64215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your name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name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How old are you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ge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hool_university</w:t>
      </w:r>
      <w:proofErr w:type="spellEnd"/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t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t_name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obby</w:t>
      </w:r>
      <w:proofErr w:type="spellEnd"/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hool_university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et =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t_nam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hobby =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ge &lt; </w:t>
      </w:r>
      <w:r w:rsidRPr="0016421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5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u go to school or University, yes - 1 or no - 0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es_no_1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switch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es_no_1) {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16421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Where do u study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hool_university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hool_university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break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case </w:t>
      </w:r>
      <w:r w:rsidRPr="0016421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Where do u work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break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efaul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t correct input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break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Where do u work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What is </w:t>
      </w:r>
      <w:proofErr w:type="spellStart"/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u'r</w:t>
      </w:r>
      <w:proofErr w:type="spellEnd"/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hobby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hobby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u have pet?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yes_no_2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switch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es_no_2) {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es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What pet do u have and what is pet's name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et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t_nam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case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efaul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t correct input"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reak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Name: 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name +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Age: 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age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School or university: 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hool_university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Work: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lastRenderedPageBreak/>
        <w:t xml:space="preserve">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working_plac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Hobby: 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hobby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6421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Animal pet: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pet + </w:t>
      </w:r>
      <w:r w:rsidRPr="0016421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Pet's name:" </w:t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t_name</w:t>
      </w:r>
      <w:proofErr w:type="spellEnd"/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6421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CBE161C" w14:textId="2B12B1D9" w:rsidR="000F09E7" w:rsidRPr="0076646E" w:rsidRDefault="000F09E7" w:rsidP="000F09E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6646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6646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r w:rsidR="0016421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9();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76646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    </w:t>
      </w:r>
    </w:p>
    <w:p w14:paraId="33966C1B" w14:textId="77777777" w:rsidR="000F09E7" w:rsidRPr="000F09E7" w:rsidRDefault="000F09E7" w:rsidP="000F09E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2D441755" w14:textId="77777777" w:rsidR="000F09E7" w:rsidRPr="000F09E7" w:rsidRDefault="000F09E7" w:rsidP="000F09E7">
      <w:pPr>
        <w:rPr>
          <w:lang w:val="en-US"/>
        </w:rPr>
      </w:pPr>
    </w:p>
    <w:p w14:paraId="6BA78890" w14:textId="7EE182DF" w:rsidR="00433308" w:rsidRDefault="00433308" w:rsidP="00433308">
      <w:pPr>
        <w:pStyle w:val="2"/>
      </w:pPr>
      <w:bookmarkStart w:id="35" w:name="_Toc118317419"/>
      <w:r>
        <w:t>9.3. Тестирование работы программы</w:t>
      </w:r>
      <w:bookmarkEnd w:id="35"/>
    </w:p>
    <w:p w14:paraId="04EB7871" w14:textId="0ADAF57F" w:rsidR="00433308" w:rsidRDefault="00164215" w:rsidP="00433308">
      <w:pPr>
        <w:pStyle w:val="a"/>
        <w:numPr>
          <w:ilvl w:val="0"/>
          <w:numId w:val="0"/>
        </w:numPr>
        <w:ind w:left="420"/>
        <w:jc w:val="left"/>
      </w:pPr>
      <w:r w:rsidRPr="00164215">
        <w:drawing>
          <wp:inline distT="0" distB="0" distL="0" distR="0" wp14:anchorId="0D08B7D2" wp14:editId="2280ACFC">
            <wp:extent cx="4944165" cy="4448796"/>
            <wp:effectExtent l="0" t="0" r="8890" b="9525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444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AF524" w14:textId="77777777" w:rsidR="00433308" w:rsidRDefault="00433308" w:rsidP="000D7788">
      <w:pPr>
        <w:pStyle w:val="a"/>
        <w:numPr>
          <w:ilvl w:val="0"/>
          <w:numId w:val="0"/>
        </w:numPr>
        <w:ind w:left="420"/>
        <w:jc w:val="left"/>
      </w:pPr>
    </w:p>
    <w:p w14:paraId="1384B79D" w14:textId="77777777" w:rsidR="000D7788" w:rsidRDefault="000D7788" w:rsidP="000D7788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D05E1"/>
    <w:rsid w:val="00332BF8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B6746"/>
    <w:rsid w:val="00733029"/>
    <w:rsid w:val="0076574D"/>
    <w:rsid w:val="0076646E"/>
    <w:rsid w:val="00800C2A"/>
    <w:rsid w:val="00877976"/>
    <w:rsid w:val="008A026B"/>
    <w:rsid w:val="00952BA6"/>
    <w:rsid w:val="00955A36"/>
    <w:rsid w:val="00971F49"/>
    <w:rsid w:val="00990B66"/>
    <w:rsid w:val="00A068DE"/>
    <w:rsid w:val="00A24BE2"/>
    <w:rsid w:val="00AD4309"/>
    <w:rsid w:val="00B24474"/>
    <w:rsid w:val="00B92E64"/>
    <w:rsid w:val="00BB7AA5"/>
    <w:rsid w:val="00BC3CCB"/>
    <w:rsid w:val="00BE6E04"/>
    <w:rsid w:val="00C41CF7"/>
    <w:rsid w:val="00C51A7A"/>
    <w:rsid w:val="00CF7C02"/>
    <w:rsid w:val="00D446C2"/>
    <w:rsid w:val="00D819AA"/>
    <w:rsid w:val="00D96944"/>
    <w:rsid w:val="00DB483A"/>
    <w:rsid w:val="00DC375E"/>
    <w:rsid w:val="00DC6A6F"/>
    <w:rsid w:val="00E04C0B"/>
    <w:rsid w:val="00E12D8E"/>
    <w:rsid w:val="00E4458D"/>
    <w:rsid w:val="00E71049"/>
    <w:rsid w:val="00EC04DF"/>
    <w:rsid w:val="00ED33D4"/>
    <w:rsid w:val="00EF08FD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ED33D4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image" Target="media/image18.emf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oleObject" Target="embeddings/oleObject5.bin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7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54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oleObject" Target="embeddings/oleObject4.bin"/><Relationship Id="rId53" Type="http://schemas.openxmlformats.org/officeDocument/2006/relationships/image" Target="media/image42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oleObject" Target="embeddings/oleObject6.bin"/><Relationship Id="rId57" Type="http://schemas.openxmlformats.org/officeDocument/2006/relationships/image" Target="media/image46.png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31" Type="http://schemas.openxmlformats.org/officeDocument/2006/relationships/image" Target="media/image23.png"/><Relationship Id="rId44" Type="http://schemas.openxmlformats.org/officeDocument/2006/relationships/image" Target="media/image36.wmf"/><Relationship Id="rId52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38.wmf"/><Relationship Id="rId56" Type="http://schemas.openxmlformats.org/officeDocument/2006/relationships/image" Target="media/image45.png"/><Relationship Id="rId8" Type="http://schemas.openxmlformats.org/officeDocument/2006/relationships/image" Target="media/image3.png"/><Relationship Id="rId51" Type="http://schemas.openxmlformats.org/officeDocument/2006/relationships/image" Target="media/image40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</TotalTime>
  <Pages>1</Pages>
  <Words>3336</Words>
  <Characters>19018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14</cp:revision>
  <dcterms:created xsi:type="dcterms:W3CDTF">2021-10-07T08:11:00Z</dcterms:created>
  <dcterms:modified xsi:type="dcterms:W3CDTF">2022-11-02T16:36:00Z</dcterms:modified>
</cp:coreProperties>
</file>